
<file path=[Content_Types].xml><?xml version="1.0" encoding="utf-8"?>
<Types xmlns="http://schemas.openxmlformats.org/package/2006/content-types">
  <Default Extension="bin" ContentType="image/unknown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86" r:id="rId2"/>
    <p:sldId id="341" r:id="rId3"/>
    <p:sldId id="339" r:id="rId4"/>
    <p:sldId id="344" r:id="rId5"/>
    <p:sldId id="345" r:id="rId6"/>
    <p:sldId id="374" r:id="rId7"/>
    <p:sldId id="348" r:id="rId8"/>
    <p:sldId id="347" r:id="rId9"/>
    <p:sldId id="349" r:id="rId10"/>
    <p:sldId id="351" r:id="rId11"/>
    <p:sldId id="352" r:id="rId12"/>
    <p:sldId id="358" r:id="rId13"/>
    <p:sldId id="353" r:id="rId14"/>
    <p:sldId id="354" r:id="rId15"/>
    <p:sldId id="357" r:id="rId16"/>
    <p:sldId id="355" r:id="rId17"/>
    <p:sldId id="350" r:id="rId18"/>
    <p:sldId id="360" r:id="rId19"/>
    <p:sldId id="361" r:id="rId20"/>
    <p:sldId id="362" r:id="rId21"/>
    <p:sldId id="363" r:id="rId22"/>
    <p:sldId id="364" r:id="rId23"/>
    <p:sldId id="376" r:id="rId24"/>
    <p:sldId id="377" r:id="rId25"/>
    <p:sldId id="383" r:id="rId26"/>
    <p:sldId id="382" r:id="rId27"/>
    <p:sldId id="366" r:id="rId28"/>
    <p:sldId id="367" r:id="rId29"/>
    <p:sldId id="368" r:id="rId30"/>
    <p:sldId id="369" r:id="rId31"/>
    <p:sldId id="370" r:id="rId32"/>
    <p:sldId id="371" r:id="rId33"/>
    <p:sldId id="293" r:id="rId34"/>
    <p:sldId id="365" r:id="rId35"/>
    <p:sldId id="372" r:id="rId36"/>
    <p:sldId id="373" r:id="rId37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897A"/>
    <a:srgbClr val="D935BA"/>
    <a:srgbClr val="DD239F"/>
    <a:srgbClr val="CFAC3F"/>
    <a:srgbClr val="A97B2D"/>
    <a:srgbClr val="4E8DB6"/>
    <a:srgbClr val="C5DADB"/>
    <a:srgbClr val="192B75"/>
    <a:srgbClr val="FFFFFF"/>
    <a:srgbClr val="2E75B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96" y="32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F09A30-3385-4DC6-9F0D-F6A6E83A3DDB}" type="datetimeFigureOut">
              <a:rPr lang="de-CH" smtClean="0"/>
              <a:t>14.09.2023</a:t>
            </a:fld>
            <a:endParaRPr lang="de-CH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CH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CH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AD9B43-7922-4610-9C8F-54A843AE867B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265625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E137BD8-143E-851F-CF1D-AAC635D641C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Mastertitelformat bearbeiten</a:t>
            </a:r>
            <a:endParaRPr lang="de-CH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140E4E26-7342-F30F-D473-D7C6578D26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Master-Untertitelformat bearbeiten</a:t>
            </a:r>
            <a:endParaRPr lang="de-CH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F3694745-7164-116D-0F4B-EDF9C088E0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3689E-FBA5-41D5-B3BD-5DF18FFB887F}" type="datetimeFigureOut">
              <a:rPr lang="de-CH" smtClean="0"/>
              <a:t>14.09.2023</a:t>
            </a:fld>
            <a:endParaRPr lang="de-CH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DCA10E4-1FB9-D7B7-1CB5-559BC18865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2AD6A01E-6CB5-7B02-910A-B003CE6E1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FDE7-B32B-475A-8403-10C89DC410F1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9723102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787E9A3-C92C-22CB-674A-EE142CB0E9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CH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7D02B7C7-2485-5C73-4776-F46FCFDB99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0DE0EFA2-1213-6FE4-58FD-1A9C193EFB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3689E-FBA5-41D5-B3BD-5DF18FFB887F}" type="datetimeFigureOut">
              <a:rPr lang="de-CH" smtClean="0"/>
              <a:t>14.09.2023</a:t>
            </a:fld>
            <a:endParaRPr lang="de-CH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565D508-A6DF-FD2B-D733-2F816DE30A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5F59F69A-7392-FBE1-41FB-8061F5E4A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FDE7-B32B-475A-8403-10C89DC410F1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416943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id="{ACFA5466-B77A-1505-ABD3-0652763D8E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Mastertitelformat bearbeiten</a:t>
            </a:r>
            <a:endParaRPr lang="de-CH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09FB9B91-FD94-DC69-8359-7A20E575A6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BB01305B-B2A8-5C45-6B02-A339D6C336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3689E-FBA5-41D5-B3BD-5DF18FFB887F}" type="datetimeFigureOut">
              <a:rPr lang="de-CH" smtClean="0"/>
              <a:t>14.09.2023</a:t>
            </a:fld>
            <a:endParaRPr lang="de-CH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6644C525-FACB-E820-848A-C78DD24EEB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0E4B289-CCF1-1A2B-76F6-2A20440C8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FDE7-B32B-475A-8403-10C89DC410F1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6438963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>
            <a:extLst>
              <a:ext uri="{FF2B5EF4-FFF2-40B4-BE49-F238E27FC236}">
                <a16:creationId xmlns:a16="http://schemas.microsoft.com/office/drawing/2014/main" id="{2FA44424-7972-3067-4CBC-1076A5D1161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545532"/>
          </a:xfrm>
          <a:prstGeom prst="rect">
            <a:avLst/>
          </a:prstGeom>
        </p:spPr>
      </p:pic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D3ACACC0-F10A-DB81-8E36-F9CD80A3363C}"/>
              </a:ext>
            </a:extLst>
          </p:cNvPr>
          <p:cNvSpPr txBox="1">
            <a:spLocks/>
          </p:cNvSpPr>
          <p:nvPr userDrawn="1"/>
        </p:nvSpPr>
        <p:spPr>
          <a:xfrm>
            <a:off x="0" y="1"/>
            <a:ext cx="12192000" cy="5334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de-CH" sz="3200" dirty="0">
              <a:solidFill>
                <a:schemeClr val="bg1"/>
              </a:solidFill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372BACE-2ED2-29F6-C316-170ECE7B6F83}"/>
              </a:ext>
            </a:extLst>
          </p:cNvPr>
          <p:cNvSpPr txBox="1">
            <a:spLocks/>
          </p:cNvSpPr>
          <p:nvPr userDrawn="1"/>
        </p:nvSpPr>
        <p:spPr>
          <a:xfrm>
            <a:off x="0" y="6607278"/>
            <a:ext cx="12192000" cy="250722"/>
          </a:xfrm>
          <a:prstGeom prst="rect">
            <a:avLst/>
          </a:prstGeom>
          <a:solidFill>
            <a:srgbClr val="1C3180"/>
          </a:solidFill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sz="1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T. Bachmann, U. Hauser,  Sursee 2023			    					                		          </a:t>
            </a:r>
            <a:fld id="{4B2C8C4E-51E4-144A-A2B7-22C4000002B6}" type="slidenum">
              <a:rPr lang="de-CH" sz="1000" b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pPr/>
              <a:t>‹Nr.›</a:t>
            </a:fld>
            <a:endParaRPr lang="de-CH" sz="1000" b="1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39940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>
            <a:extLst>
              <a:ext uri="{FF2B5EF4-FFF2-40B4-BE49-F238E27FC236}">
                <a16:creationId xmlns:a16="http://schemas.microsoft.com/office/drawing/2014/main" id="{2FA44424-7972-3067-4CBC-1076A5D1161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298280"/>
          </a:xfrm>
          <a:prstGeom prst="rect">
            <a:avLst/>
          </a:prstGeom>
        </p:spPr>
      </p:pic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D3ACACC0-F10A-DB81-8E36-F9CD80A3363C}"/>
              </a:ext>
            </a:extLst>
          </p:cNvPr>
          <p:cNvSpPr txBox="1">
            <a:spLocks/>
          </p:cNvSpPr>
          <p:nvPr userDrawn="1"/>
        </p:nvSpPr>
        <p:spPr>
          <a:xfrm>
            <a:off x="0" y="1"/>
            <a:ext cx="12192000" cy="5334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de-CH" sz="3200" dirty="0">
              <a:solidFill>
                <a:schemeClr val="bg1"/>
              </a:solidFill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372BACE-2ED2-29F6-C316-170ECE7B6F83}"/>
              </a:ext>
            </a:extLst>
          </p:cNvPr>
          <p:cNvSpPr txBox="1">
            <a:spLocks/>
          </p:cNvSpPr>
          <p:nvPr userDrawn="1"/>
        </p:nvSpPr>
        <p:spPr>
          <a:xfrm>
            <a:off x="0" y="6607278"/>
            <a:ext cx="12192000" cy="250722"/>
          </a:xfrm>
          <a:prstGeom prst="rect">
            <a:avLst/>
          </a:prstGeom>
          <a:solidFill>
            <a:srgbClr val="1C3180"/>
          </a:solidFill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sz="1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T. Bachmann, U. Hauser,  Sursee 2023			    					                		          </a:t>
            </a:r>
            <a:fld id="{4B2C8C4E-51E4-144A-A2B7-22C4000002B6}" type="slidenum">
              <a:rPr lang="de-CH" sz="1000" b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pPr/>
              <a:t>‹Nr.›</a:t>
            </a:fld>
            <a:endParaRPr lang="de-CH" sz="1000" b="1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586641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372BACE-2ED2-29F6-C316-170ECE7B6F83}"/>
              </a:ext>
            </a:extLst>
          </p:cNvPr>
          <p:cNvSpPr txBox="1">
            <a:spLocks/>
          </p:cNvSpPr>
          <p:nvPr userDrawn="1"/>
        </p:nvSpPr>
        <p:spPr>
          <a:xfrm>
            <a:off x="0" y="6607278"/>
            <a:ext cx="12192000" cy="250722"/>
          </a:xfrm>
          <a:prstGeom prst="rect">
            <a:avLst/>
          </a:prstGeom>
          <a:solidFill>
            <a:srgbClr val="1C3180"/>
          </a:solidFill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sz="100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T. Bachmann, U. Hauser,  Sursee 2023			    					                		          </a:t>
            </a:r>
            <a:fld id="{4B2C8C4E-51E4-144A-A2B7-22C4000002B6}" type="slidenum">
              <a:rPr lang="de-CH" sz="1000" b="1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pPr/>
              <a:t>‹Nr.›</a:t>
            </a:fld>
            <a:endParaRPr lang="de-CH" sz="1000" b="1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945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CE104A6-E3A7-27DF-87F8-F7DC08AE84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CH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FA41D0C-25E8-5EA7-D9D9-863739E2A2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B3CA5968-1489-BDFF-B378-B205B95F1F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3689E-FBA5-41D5-B3BD-5DF18FFB887F}" type="datetimeFigureOut">
              <a:rPr lang="de-CH" smtClean="0"/>
              <a:t>14.09.2023</a:t>
            </a:fld>
            <a:endParaRPr lang="de-CH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82810820-974D-7531-CDF0-9B3D2418C5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DA6AD8A-0C85-E56E-12E1-750FEA43C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FDE7-B32B-475A-8403-10C89DC410F1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9503035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65839FF-8375-9E22-E36C-5471496E6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Mastertitelformat bearbeiten</a:t>
            </a:r>
            <a:endParaRPr lang="de-CH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90B1110C-7018-49EA-6FE9-B0138C6B77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26C85F2C-2277-9CE8-EB13-64B34C7C93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3689E-FBA5-41D5-B3BD-5DF18FFB887F}" type="datetimeFigureOut">
              <a:rPr lang="de-CH" smtClean="0"/>
              <a:t>14.09.2023</a:t>
            </a:fld>
            <a:endParaRPr lang="de-CH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79082247-7B28-94DE-D35B-EB5870E1BF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5EBF4ED-9B4E-145A-FD0C-AC271B676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FDE7-B32B-475A-8403-10C89DC410F1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837598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252F57F-05B0-97AC-01EA-27FA60C87C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CH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4ECC72A-F2EB-1050-056F-F4326B14D9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3816FC1C-094C-7AFB-F9A7-064E5E0F3D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8AD04719-756B-B7A7-1879-D88BA512AD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3689E-FBA5-41D5-B3BD-5DF18FFB887F}" type="datetimeFigureOut">
              <a:rPr lang="de-CH" smtClean="0"/>
              <a:t>14.09.2023</a:t>
            </a:fld>
            <a:endParaRPr lang="de-CH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908C5FC8-4787-6A3A-6B8E-62694A47B1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BE12F40-E3AD-495B-B7EC-F325BECDA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FDE7-B32B-475A-8403-10C89DC410F1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518766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2A91A5B-32E3-548B-DA6F-129D5C2326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Mastertitelformat bearbeiten</a:t>
            </a:r>
            <a:endParaRPr lang="de-CH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61915BF8-5C3C-68B4-E2E6-785C7BE9FB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7189A23C-FFB2-C8B4-09F2-624C518EF0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55718AE9-C5FE-3F4D-F754-B1AA7E27F77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8784264C-ABCB-D906-90BC-1539EC6BC9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id="{659B34A0-034E-66ED-6443-0FE44BF83B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3689E-FBA5-41D5-B3BD-5DF18FFB887F}" type="datetimeFigureOut">
              <a:rPr lang="de-CH" smtClean="0"/>
              <a:t>14.09.2023</a:t>
            </a:fld>
            <a:endParaRPr lang="de-CH"/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id="{86C63768-AA4A-F733-02A7-FE5C1C0C4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F811C2B9-AEF4-51EA-B5E2-08A66EF09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FDE7-B32B-475A-8403-10C89DC410F1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03647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F814FEA-FAEF-7F39-9AE8-86770ABBE6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de-CH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47164024-07D0-9635-EF28-73B4612EA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3689E-FBA5-41D5-B3BD-5DF18FFB887F}" type="datetimeFigureOut">
              <a:rPr lang="de-CH" smtClean="0"/>
              <a:t>14.09.2023</a:t>
            </a:fld>
            <a:endParaRPr lang="de-CH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FD50D7B3-D08F-252F-BDC6-C949B1975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48F4123D-5FE9-EB36-E3D6-D2CF29971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FDE7-B32B-475A-8403-10C89DC410F1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0761465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594FC55C-2E7E-ACD9-0039-B2608A0118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3689E-FBA5-41D5-B3BD-5DF18FFB887F}" type="datetimeFigureOut">
              <a:rPr lang="de-CH" smtClean="0"/>
              <a:t>14.09.2023</a:t>
            </a:fld>
            <a:endParaRPr lang="de-CH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0D21CAAB-AA3E-A10E-5A93-D6B4FC2C8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895788C-C4A4-61BB-C8EA-18D16204A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FDE7-B32B-475A-8403-10C89DC410F1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1647854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48C0360-8A79-292C-8694-87A054867E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  <a:endParaRPr lang="de-CH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A49EBC4-5A01-5E67-867D-2BA4B00762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C738BA3B-B004-DD14-CC43-22AC87778D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E9389666-5B49-E23A-46A2-65FFDB51B6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3689E-FBA5-41D5-B3BD-5DF18FFB887F}" type="datetimeFigureOut">
              <a:rPr lang="de-CH" smtClean="0"/>
              <a:t>14.09.2023</a:t>
            </a:fld>
            <a:endParaRPr lang="de-CH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279D62C8-96D9-09E0-1893-A96AA762E3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61626EB-2B1F-E384-A3BE-00E9A99AE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FDE7-B32B-475A-8403-10C89DC410F1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9194531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C147348-6921-94B8-6675-A0F091B18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  <a:endParaRPr lang="de-CH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id="{3E2F456C-23AF-B5B1-7763-9242F6ABA1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CH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A903544B-6C52-4FD6-F1A8-B7195CB482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A5BE96F3-2FB5-812C-0A1A-BFEF4A1F5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83689E-FBA5-41D5-B3BD-5DF18FFB887F}" type="datetimeFigureOut">
              <a:rPr lang="de-CH" smtClean="0"/>
              <a:t>14.09.2023</a:t>
            </a:fld>
            <a:endParaRPr lang="de-CH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D5F36539-E319-73AC-EDF9-33F2AF2A64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B1DD290-C6A4-2ABB-1150-EF843CBDF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FDE7-B32B-475A-8403-10C89DC410F1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989099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6EEC3E63-DD9D-5E07-88DE-3AD81081BA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Mastertitelformat bearbeiten</a:t>
            </a:r>
            <a:endParaRPr lang="de-CH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DC2E34D3-0D51-BFA6-71AA-5AE8BB0FA5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CH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E769D96-C639-8706-FD48-45C2A759131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83689E-FBA5-41D5-B3BD-5DF18FFB887F}" type="datetimeFigureOut">
              <a:rPr lang="de-CH" smtClean="0"/>
              <a:t>14.09.2023</a:t>
            </a:fld>
            <a:endParaRPr lang="de-CH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1D97DFDC-3958-8B9F-5F0C-5F41413E3F9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CH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15369715-0D34-18AA-7EED-37FE3627CE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94FDE7-B32B-475A-8403-10C89DC410F1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7014054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1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5" Type="http://schemas.openxmlformats.org/officeDocument/2006/relationships/image" Target="../media/image21.jpe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1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bin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6.jpeg"/><Relationship Id="rId7" Type="http://schemas.openxmlformats.org/officeDocument/2006/relationships/image" Target="../media/image18.wmf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5" name="Rectangle 10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BC2EA845-4FBC-C680-17A0-3D932100FF2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836"/>
          <a:stretch/>
        </p:blipFill>
        <p:spPr>
          <a:xfrm>
            <a:off x="1" y="10"/>
            <a:ext cx="9669642" cy="6857990"/>
          </a:xfrm>
          <a:prstGeom prst="rect">
            <a:avLst/>
          </a:prstGeom>
        </p:spPr>
      </p:pic>
      <p:sp>
        <p:nvSpPr>
          <p:cNvPr id="16" name="Rectangle 12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125019" y="0"/>
            <a:ext cx="7066978" cy="68580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EA718628-94AF-339E-2668-60CF44BA9110}"/>
              </a:ext>
            </a:extLst>
          </p:cNvPr>
          <p:cNvSpPr txBox="1"/>
          <p:nvPr/>
        </p:nvSpPr>
        <p:spPr>
          <a:xfrm>
            <a:off x="4769431" y="851935"/>
            <a:ext cx="7254684" cy="111867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2600" i="0" dirty="0" err="1">
                <a:solidFill>
                  <a:schemeClr val="accent5">
                    <a:lumMod val="75000"/>
                  </a:schemeClr>
                </a:solidFill>
                <a:effectLst/>
                <a:ea typeface="Verdana" panose="020B0604030504040204" pitchFamily="34" charset="0"/>
              </a:rPr>
              <a:t>Kombinatorik</a:t>
            </a:r>
            <a:r>
              <a:rPr lang="en-US" sz="2600" i="0" dirty="0">
                <a:solidFill>
                  <a:schemeClr val="accent5">
                    <a:lumMod val="75000"/>
                  </a:schemeClr>
                </a:solidFill>
                <a:effectLst/>
                <a:ea typeface="Verdana" panose="020B0604030504040204" pitchFamily="34" charset="0"/>
              </a:rPr>
              <a:t>- und </a:t>
            </a:r>
            <a:r>
              <a:rPr lang="en-US" sz="2600" i="0" dirty="0" err="1">
                <a:solidFill>
                  <a:schemeClr val="accent5">
                    <a:lumMod val="75000"/>
                  </a:schemeClr>
                </a:solidFill>
                <a:effectLst/>
                <a:ea typeface="Verdana" panose="020B0604030504040204" pitchFamily="34" charset="0"/>
              </a:rPr>
              <a:t>Wahrscheinlichkeitsaufgaben</a:t>
            </a:r>
            <a:r>
              <a:rPr lang="en-US" sz="2600" i="0" dirty="0">
                <a:solidFill>
                  <a:schemeClr val="accent5">
                    <a:lumMod val="75000"/>
                  </a:schemeClr>
                </a:solidFill>
                <a:effectLst/>
                <a:ea typeface="Verdana" panose="020B0604030504040204" pitchFamily="34" charset="0"/>
              </a:rPr>
              <a:t> - 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2600" i="1" dirty="0" err="1">
                <a:solidFill>
                  <a:schemeClr val="accent5">
                    <a:lumMod val="75000"/>
                  </a:schemeClr>
                </a:solidFill>
                <a:effectLst/>
                <a:ea typeface="Verdana" panose="020B0604030504040204" pitchFamily="34" charset="0"/>
              </a:rPr>
              <a:t>aktivierend</a:t>
            </a:r>
            <a:r>
              <a:rPr lang="en-US" sz="2600" i="1" dirty="0">
                <a:solidFill>
                  <a:schemeClr val="accent5">
                    <a:lumMod val="75000"/>
                  </a:schemeClr>
                </a:solidFill>
                <a:effectLst/>
                <a:ea typeface="Verdana" panose="020B0604030504040204" pitchFamily="34" charset="0"/>
              </a:rPr>
              <a:t>, </a:t>
            </a:r>
            <a:r>
              <a:rPr lang="en-US" sz="2600" i="1" dirty="0" err="1">
                <a:solidFill>
                  <a:schemeClr val="accent5">
                    <a:lumMod val="75000"/>
                  </a:schemeClr>
                </a:solidFill>
                <a:effectLst/>
                <a:ea typeface="Verdana" panose="020B0604030504040204" pitchFamily="34" charset="0"/>
              </a:rPr>
              <a:t>spannend</a:t>
            </a:r>
            <a:r>
              <a:rPr lang="en-US" sz="2600" i="1" dirty="0">
                <a:solidFill>
                  <a:schemeClr val="accent5">
                    <a:lumMod val="75000"/>
                  </a:schemeClr>
                </a:solidFill>
                <a:effectLst/>
                <a:ea typeface="Verdana" panose="020B0604030504040204" pitchFamily="34" charset="0"/>
              </a:rPr>
              <a:t> und </a:t>
            </a:r>
            <a:r>
              <a:rPr lang="en-US" sz="2600" i="1" dirty="0" err="1">
                <a:solidFill>
                  <a:schemeClr val="accent5">
                    <a:lumMod val="75000"/>
                  </a:schemeClr>
                </a:solidFill>
                <a:effectLst/>
                <a:ea typeface="Verdana" panose="020B0604030504040204" pitchFamily="34" charset="0"/>
              </a:rPr>
              <a:t>amüsant</a:t>
            </a:r>
            <a:r>
              <a:rPr lang="en-US" sz="2600" i="1" dirty="0">
                <a:solidFill>
                  <a:schemeClr val="accent5">
                    <a:lumMod val="75000"/>
                  </a:schemeClr>
                </a:solidFill>
                <a:effectLst/>
                <a:ea typeface="Verdana" panose="020B0604030504040204" pitchFamily="34" charset="0"/>
              </a:rPr>
              <a:t> </a:t>
            </a:r>
            <a:r>
              <a:rPr lang="en-US" sz="2600" i="1" dirty="0" err="1">
                <a:solidFill>
                  <a:schemeClr val="accent5">
                    <a:lumMod val="75000"/>
                  </a:schemeClr>
                </a:solidFill>
                <a:effectLst/>
                <a:ea typeface="Verdana" panose="020B0604030504040204" pitchFamily="34" charset="0"/>
              </a:rPr>
              <a:t>gestaltet</a:t>
            </a:r>
            <a:r>
              <a:rPr lang="en-US" sz="2600" i="1" dirty="0">
                <a:solidFill>
                  <a:schemeClr val="accent5">
                    <a:lumMod val="75000"/>
                  </a:schemeClr>
                </a:solidFill>
                <a:effectLst/>
                <a:ea typeface="Verdana" panose="020B0604030504040204" pitchFamily="34" charset="0"/>
              </a:rPr>
              <a:t>.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DFA80745-B2C9-24E1-5E1F-B895D0D3D8C1}"/>
              </a:ext>
            </a:extLst>
          </p:cNvPr>
          <p:cNvSpPr txBox="1"/>
          <p:nvPr/>
        </p:nvSpPr>
        <p:spPr>
          <a:xfrm>
            <a:off x="5632488" y="2735339"/>
            <a:ext cx="6137355" cy="110318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1600" dirty="0">
                <a:solidFill>
                  <a:schemeClr val="accent2">
                    <a:lumMod val="75000"/>
                  </a:schemeClr>
                </a:solidFill>
                <a:ea typeface="Verdana" panose="020B0604030504040204" pitchFamily="34" charset="0"/>
              </a:rPr>
              <a:t>Thomas Bachmann, Kantonsschule </a:t>
            </a:r>
            <a:r>
              <a:rPr lang="en-US" sz="1600" dirty="0" err="1">
                <a:solidFill>
                  <a:schemeClr val="accent2">
                    <a:lumMod val="75000"/>
                  </a:schemeClr>
                </a:solidFill>
                <a:ea typeface="Verdana" panose="020B0604030504040204" pitchFamily="34" charset="0"/>
              </a:rPr>
              <a:t>Musegg</a:t>
            </a:r>
            <a:r>
              <a:rPr lang="en-US" sz="1600" dirty="0">
                <a:solidFill>
                  <a:schemeClr val="accent2">
                    <a:lumMod val="75000"/>
                  </a:schemeClr>
                </a:solidFill>
                <a:ea typeface="Verdana" panose="020B0604030504040204" pitchFamily="34" charset="0"/>
              </a:rPr>
              <a:t> (Luzern)</a:t>
            </a:r>
          </a:p>
          <a:p>
            <a:pPr>
              <a:spcAft>
                <a:spcPts val="600"/>
              </a:spcAft>
            </a:pPr>
            <a:br>
              <a:rPr lang="de-DE" sz="1600" dirty="0">
                <a:solidFill>
                  <a:srgbClr val="2E75B6"/>
                </a:solidFill>
                <a:effectLst/>
                <a:ea typeface="Verdana" panose="020B0604030504040204" pitchFamily="34" charset="0"/>
              </a:rPr>
            </a:br>
            <a:r>
              <a:rPr lang="de-DE" sz="1600" dirty="0">
                <a:solidFill>
                  <a:srgbClr val="2E75B6"/>
                </a:solidFill>
                <a:effectLst/>
                <a:ea typeface="Verdana" panose="020B0604030504040204" pitchFamily="34" charset="0"/>
              </a:rPr>
              <a:t>Schweizerischer Tag über Mathematik und Unterricht, </a:t>
            </a:r>
            <a:r>
              <a:rPr lang="en-US" sz="1600" b="0" i="0" dirty="0">
                <a:solidFill>
                  <a:srgbClr val="2E75B6"/>
                </a:solidFill>
                <a:effectLst/>
                <a:ea typeface="Verdana" panose="020B0604030504040204" pitchFamily="34" charset="0"/>
              </a:rPr>
              <a:t>13. Sept. 2023</a:t>
            </a:r>
          </a:p>
        </p:txBody>
      </p:sp>
    </p:spTree>
    <p:extLst>
      <p:ext uri="{BB962C8B-B14F-4D97-AF65-F5344CB8AC3E}">
        <p14:creationId xmlns:p14="http://schemas.microsoft.com/office/powerpoint/2010/main" val="28249624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Picture 10" descr="3.600+ Grafiken, lizenzfreie Vektorgrafiken und Clipart zu Tennis Frau -  iStock">
            <a:extLst>
              <a:ext uri="{FF2B5EF4-FFF2-40B4-BE49-F238E27FC236}">
                <a16:creationId xmlns:a16="http://schemas.microsoft.com/office/drawing/2014/main" id="{2B43ABEC-2548-4527-A9D1-CDD05FA4D3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2702" y="5261955"/>
            <a:ext cx="989298" cy="1187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i="1" dirty="0">
                <a:solidFill>
                  <a:schemeClr val="bg1"/>
                </a:solidFill>
              </a:rPr>
              <a:t>«US Open»</a:t>
            </a:r>
          </a:p>
        </p:txBody>
      </p:sp>
      <p:sp>
        <p:nvSpPr>
          <p:cNvPr id="2" name="Textfeld 1">
            <a:extLst>
              <a:ext uri="{FF2B5EF4-FFF2-40B4-BE49-F238E27FC236}">
                <a16:creationId xmlns:a16="http://schemas.microsoft.com/office/drawing/2014/main" id="{AD6DFFD3-76C3-2E0A-4E7D-BC1EEDD54FA4}"/>
              </a:ext>
            </a:extLst>
          </p:cNvPr>
          <p:cNvSpPr txBox="1"/>
          <p:nvPr/>
        </p:nvSpPr>
        <p:spPr>
          <a:xfrm>
            <a:off x="308391" y="549047"/>
            <a:ext cx="11803253" cy="32332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tabLst>
                <a:tab pos="685800" algn="l"/>
              </a:tabLst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Am US Open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dürfen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16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Nachwuchsspielerinnen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auf </a:t>
            </a:r>
            <a:br>
              <a:rPr lang="en-US" sz="24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den 4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grössten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Courts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trainieren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br>
              <a:rPr lang="en-US" sz="24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Arthur Ashe Stadium, Louis Armstrong Stadium, </a:t>
            </a:r>
            <a:br>
              <a:rPr lang="en-US" sz="24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Grandstand Stadium und Court 17.</a:t>
            </a:r>
            <a:endParaRPr lang="en-US" sz="2400" dirty="0">
              <a:solidFill>
                <a:schemeClr val="accent1">
                  <a:lumMod val="75000"/>
                </a:schemeClr>
              </a:solidFill>
              <a:effectLst/>
            </a:endParaRPr>
          </a:p>
          <a:p>
            <a:pPr>
              <a:lnSpc>
                <a:spcPct val="90000"/>
              </a:lnSpc>
              <a:spcAft>
                <a:spcPts val="600"/>
              </a:spcAft>
              <a:tabLst>
                <a:tab pos="685800" algn="l"/>
              </a:tabLst>
            </a:pPr>
            <a:endParaRPr lang="en-US" sz="2200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90000"/>
              </a:lnSpc>
              <a:spcAft>
                <a:spcPts val="600"/>
              </a:spcAft>
              <a:tabLst>
                <a:tab pos="685800" algn="l"/>
              </a:tabLst>
            </a:pPr>
            <a:endParaRPr lang="en-US" sz="2200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90000"/>
              </a:lnSpc>
              <a:spcAft>
                <a:spcPts val="600"/>
              </a:spcAft>
              <a:tabLst>
                <a:tab pos="685800" algn="l"/>
              </a:tabLst>
            </a:pP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90000"/>
              </a:lnSpc>
              <a:spcAft>
                <a:spcPts val="600"/>
              </a:spcAft>
              <a:tabLst>
                <a:tab pos="685800" algn="l"/>
              </a:tabLst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  <a:effectLst/>
              </a:rPr>
              <a:t>Die 16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effectLst/>
              </a:rPr>
              <a:t>Spielerinnen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effectLst/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effectLst/>
              </a:rPr>
              <a:t>werden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effectLst/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effectLst/>
              </a:rPr>
              <a:t>zufälli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effectLst/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effectLst/>
              </a:rPr>
              <a:t>ausgelost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effectLst/>
              </a:rPr>
              <a:t>, so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effectLst/>
              </a:rPr>
              <a:t>dass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effectLst/>
              </a:rPr>
              <a:t> auf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effectLst/>
              </a:rPr>
              <a:t>jedem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effectLst/>
              </a:rPr>
              <a:t> Court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effectLst/>
              </a:rPr>
              <a:t>ein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effectLst/>
              </a:rPr>
              <a:t> Doppel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effectLst/>
              </a:rPr>
              <a:t>stattfindet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effectLst/>
              </a:rPr>
              <a:t>.</a:t>
            </a:r>
            <a:br>
              <a:rPr lang="en-US" sz="2400" dirty="0">
                <a:solidFill>
                  <a:schemeClr val="accent1">
                    <a:lumMod val="75000"/>
                  </a:schemeClr>
                </a:solidFill>
                <a:effectLst/>
              </a:rPr>
            </a:br>
            <a:r>
              <a:rPr lang="en-US" sz="2400" dirty="0">
                <a:solidFill>
                  <a:schemeClr val="accent1">
                    <a:lumMod val="75000"/>
                  </a:schemeClr>
                </a:solidFill>
                <a:effectLst/>
              </a:rPr>
              <a:t>Wie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effectLst/>
              </a:rPr>
              <a:t>viele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effectLst/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effectLst/>
              </a:rPr>
              <a:t>Möglichkeiten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effectLst/>
              </a:rPr>
              <a:t> (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effectLst/>
              </a:rPr>
              <a:t>Spielkonstellationen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effectLst/>
              </a:rPr>
              <a:t>)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effectLst/>
              </a:rPr>
              <a:t>gibt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effectLst/>
              </a:rPr>
              <a:t> es?</a:t>
            </a:r>
            <a:endParaRPr lang="en-US" sz="2400" dirty="0">
              <a:solidFill>
                <a:srgbClr val="4E8DB6"/>
              </a:solidFill>
              <a:effectLst/>
            </a:endParaRPr>
          </a:p>
        </p:txBody>
      </p:sp>
      <p:grpSp>
        <p:nvGrpSpPr>
          <p:cNvPr id="12" name="Gruppieren 11">
            <a:extLst>
              <a:ext uri="{FF2B5EF4-FFF2-40B4-BE49-F238E27FC236}">
                <a16:creationId xmlns:a16="http://schemas.microsoft.com/office/drawing/2014/main" id="{C6A686C2-6E30-0B38-B944-36B7EFEB0F74}"/>
              </a:ext>
            </a:extLst>
          </p:cNvPr>
          <p:cNvGrpSpPr/>
          <p:nvPr/>
        </p:nvGrpSpPr>
        <p:grpSpPr>
          <a:xfrm>
            <a:off x="353865" y="4002578"/>
            <a:ext cx="3312046" cy="691471"/>
            <a:chOff x="420368" y="5016731"/>
            <a:chExt cx="3312046" cy="691471"/>
          </a:xfrm>
        </p:grpSpPr>
        <p:sp>
          <p:nvSpPr>
            <p:cNvPr id="14" name="Textfeld 13">
              <a:extLst>
                <a:ext uri="{FF2B5EF4-FFF2-40B4-BE49-F238E27FC236}">
                  <a16:creationId xmlns:a16="http://schemas.microsoft.com/office/drawing/2014/main" id="{C85102FA-E15A-8672-EA9D-4E3C2E87B0A7}"/>
                </a:ext>
              </a:extLst>
            </p:cNvPr>
            <p:cNvSpPr txBox="1"/>
            <p:nvPr/>
          </p:nvSpPr>
          <p:spPr>
            <a:xfrm>
              <a:off x="420368" y="5225363"/>
              <a:ext cx="2121046" cy="449621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>
                <a:lnSpc>
                  <a:spcPct val="90000"/>
                </a:lnSpc>
                <a:spcAft>
                  <a:spcPts val="600"/>
                </a:spcAft>
                <a:tabLst>
                  <a:tab pos="685800" algn="l"/>
                </a:tabLst>
              </a:pPr>
              <a:r>
                <a:rPr lang="en-US" sz="2400" dirty="0" err="1">
                  <a:solidFill>
                    <a:schemeClr val="accent2">
                      <a:lumMod val="75000"/>
                    </a:schemeClr>
                  </a:solidFill>
                  <a:effectLst/>
                </a:rPr>
                <a:t>Lösungsidee</a:t>
              </a:r>
              <a:r>
                <a:rPr lang="en-US" sz="2400" dirty="0">
                  <a:solidFill>
                    <a:schemeClr val="accent2">
                      <a:lumMod val="75000"/>
                    </a:schemeClr>
                  </a:solidFill>
                  <a:effectLst/>
                </a:rPr>
                <a:t> 1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feld 3">
                  <a:extLst>
                    <a:ext uri="{FF2B5EF4-FFF2-40B4-BE49-F238E27FC236}">
                      <a16:creationId xmlns:a16="http://schemas.microsoft.com/office/drawing/2014/main" id="{67DBC918-3CE8-B757-5A7F-8C6BF58AB458}"/>
                    </a:ext>
                  </a:extLst>
                </p:cNvPr>
                <p:cNvSpPr txBox="1"/>
                <p:nvPr/>
              </p:nvSpPr>
              <p:spPr>
                <a:xfrm>
                  <a:off x="2770409" y="5016731"/>
                  <a:ext cx="962005" cy="69147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pt-BR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CH" sz="2400" b="0" i="1" smtClean="0">
                                <a:latin typeface="Cambria Math" panose="02040503050406030204" pitchFamily="18" charset="0"/>
                              </a:rPr>
                              <m:t>16!</m:t>
                            </m:r>
                            <m:r>
                              <a:rPr lang="pt-BR" sz="240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pt-BR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CH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de-CH" sz="2400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sup>
                            </m:sSup>
                            <m:r>
                              <a:rPr lang="pt-BR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sSup>
                              <m:sSupPr>
                                <m:ctrlPr>
                                  <a:rPr lang="pt-BR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CH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de-CH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de-CH" sz="2400" dirty="0"/>
                </a:p>
              </p:txBody>
            </p:sp>
          </mc:Choice>
          <mc:Fallback xmlns="">
            <p:sp>
              <p:nvSpPr>
                <p:cNvPr id="4" name="Textfeld 3">
                  <a:extLst>
                    <a:ext uri="{FF2B5EF4-FFF2-40B4-BE49-F238E27FC236}">
                      <a16:creationId xmlns:a16="http://schemas.microsoft.com/office/drawing/2014/main" id="{67DBC918-3CE8-B757-5A7F-8C6BF58AB4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0409" y="5016731"/>
                  <a:ext cx="962005" cy="69147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Gruppieren 16">
            <a:extLst>
              <a:ext uri="{FF2B5EF4-FFF2-40B4-BE49-F238E27FC236}">
                <a16:creationId xmlns:a16="http://schemas.microsoft.com/office/drawing/2014/main" id="{F50A90BE-5AFC-1E02-9D9E-C092E31E2ADD}"/>
              </a:ext>
            </a:extLst>
          </p:cNvPr>
          <p:cNvGrpSpPr/>
          <p:nvPr/>
        </p:nvGrpSpPr>
        <p:grpSpPr>
          <a:xfrm>
            <a:off x="4897581" y="3961294"/>
            <a:ext cx="6200900" cy="1199174"/>
            <a:chOff x="5721676" y="4979732"/>
            <a:chExt cx="6200900" cy="1199174"/>
          </a:xfrm>
        </p:grpSpPr>
        <p:sp>
          <p:nvSpPr>
            <p:cNvPr id="16" name="Textfeld 15">
              <a:extLst>
                <a:ext uri="{FF2B5EF4-FFF2-40B4-BE49-F238E27FC236}">
                  <a16:creationId xmlns:a16="http://schemas.microsoft.com/office/drawing/2014/main" id="{75E10C09-364A-C742-74CB-60536807AF9B}"/>
                </a:ext>
              </a:extLst>
            </p:cNvPr>
            <p:cNvSpPr txBox="1"/>
            <p:nvPr/>
          </p:nvSpPr>
          <p:spPr>
            <a:xfrm>
              <a:off x="5721676" y="5221780"/>
              <a:ext cx="2121046" cy="449621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>
                <a:lnSpc>
                  <a:spcPct val="90000"/>
                </a:lnSpc>
                <a:spcAft>
                  <a:spcPts val="600"/>
                </a:spcAft>
                <a:tabLst>
                  <a:tab pos="685800" algn="l"/>
                </a:tabLst>
              </a:pPr>
              <a:r>
                <a:rPr lang="en-US" sz="2400" dirty="0" err="1">
                  <a:solidFill>
                    <a:schemeClr val="accent2">
                      <a:lumMod val="75000"/>
                    </a:schemeClr>
                  </a:solidFill>
                  <a:effectLst/>
                </a:rPr>
                <a:t>Lösungsidee</a:t>
              </a:r>
              <a:r>
                <a:rPr lang="en-US" sz="2400" dirty="0">
                  <a:solidFill>
                    <a:schemeClr val="accent2">
                      <a:lumMod val="75000"/>
                    </a:schemeClr>
                  </a:solidFill>
                  <a:effectLst/>
                </a:rPr>
                <a:t> 2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feld 6">
                  <a:extLst>
                    <a:ext uri="{FF2B5EF4-FFF2-40B4-BE49-F238E27FC236}">
                      <a16:creationId xmlns:a16="http://schemas.microsoft.com/office/drawing/2014/main" id="{04857FA4-1E05-1BC5-6EE0-851159E721C9}"/>
                    </a:ext>
                  </a:extLst>
                </p:cNvPr>
                <p:cNvSpPr txBox="1"/>
                <p:nvPr/>
              </p:nvSpPr>
              <p:spPr>
                <a:xfrm>
                  <a:off x="7596686" y="4979732"/>
                  <a:ext cx="4325890" cy="119917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pt-BR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pt-BR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6</m:t>
                                </m:r>
                              </m:num>
                              <m:den>
                                <m:r>
                                  <a:rPr lang="de-CH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a:rPr lang="pt-B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d>
                          <m:dPr>
                            <m:ctrlPr>
                              <a:rPr 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pt-B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de-CH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de-CH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a:rPr 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d>
                          <m:dPr>
                            <m:ctrlPr>
                              <a:rPr 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pt-B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8</m:t>
                                </m:r>
                              </m:num>
                              <m:den>
                                <m:r>
                                  <a:rPr lang="de-CH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a:rPr 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d>
                          <m:dPr>
                            <m:ctrlPr>
                              <a:rPr 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pt-B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CH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de-CH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  <m:r>
                          <a:rPr lang="pt-BR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pt-BR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CH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de-CH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oMath>
                    </m:oMathPara>
                  </a14:m>
                  <a:endParaRPr lang="de-CH" sz="2400" dirty="0"/>
                </a:p>
                <a:p>
                  <a:endParaRPr lang="de-CH" sz="2400" dirty="0"/>
                </a:p>
              </p:txBody>
            </p:sp>
          </mc:Choice>
          <mc:Fallback xmlns="">
            <p:sp>
              <p:nvSpPr>
                <p:cNvPr id="7" name="Textfeld 6">
                  <a:extLst>
                    <a:ext uri="{FF2B5EF4-FFF2-40B4-BE49-F238E27FC236}">
                      <a16:creationId xmlns:a16="http://schemas.microsoft.com/office/drawing/2014/main" id="{04857FA4-1E05-1BC5-6EE0-851159E721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96686" y="4979732"/>
                  <a:ext cx="4325890" cy="119917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9" name="Picture 2" descr="US Open: A guide to the USTA Billie Jean King National Tennis Center -  Curbed NY">
            <a:extLst>
              <a:ext uri="{FF2B5EF4-FFF2-40B4-BE49-F238E27FC236}">
                <a16:creationId xmlns:a16="http://schemas.microsoft.com/office/drawing/2014/main" id="{064B92D1-2367-A7C2-7D7B-8E91E481CC1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91" t="9809" r="15564"/>
          <a:stretch/>
        </p:blipFill>
        <p:spPr bwMode="auto">
          <a:xfrm>
            <a:off x="7397704" y="387657"/>
            <a:ext cx="3995969" cy="2639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" name="Gruppieren 23">
            <a:extLst>
              <a:ext uri="{FF2B5EF4-FFF2-40B4-BE49-F238E27FC236}">
                <a16:creationId xmlns:a16="http://schemas.microsoft.com/office/drawing/2014/main" id="{00C66304-D8BF-9F00-E0D3-A0E51D1AC162}"/>
              </a:ext>
            </a:extLst>
          </p:cNvPr>
          <p:cNvGrpSpPr/>
          <p:nvPr/>
        </p:nvGrpSpPr>
        <p:grpSpPr>
          <a:xfrm>
            <a:off x="295100" y="5260845"/>
            <a:ext cx="11153307" cy="1095322"/>
            <a:chOff x="5721676" y="5108828"/>
            <a:chExt cx="6591786" cy="562573"/>
          </a:xfrm>
        </p:grpSpPr>
        <p:sp>
          <p:nvSpPr>
            <p:cNvPr id="25" name="Textfeld 24">
              <a:extLst>
                <a:ext uri="{FF2B5EF4-FFF2-40B4-BE49-F238E27FC236}">
                  <a16:creationId xmlns:a16="http://schemas.microsoft.com/office/drawing/2014/main" id="{E36AAA38-E36A-B94A-2555-B778C8381FD7}"/>
                </a:ext>
              </a:extLst>
            </p:cNvPr>
            <p:cNvSpPr txBox="1"/>
            <p:nvPr/>
          </p:nvSpPr>
          <p:spPr>
            <a:xfrm>
              <a:off x="5721676" y="5221780"/>
              <a:ext cx="2121046" cy="449621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/>
            <a:p>
              <a:pPr>
                <a:lnSpc>
                  <a:spcPct val="90000"/>
                </a:lnSpc>
                <a:spcAft>
                  <a:spcPts val="600"/>
                </a:spcAft>
                <a:tabLst>
                  <a:tab pos="685800" algn="l"/>
                </a:tabLst>
              </a:pPr>
              <a:r>
                <a:rPr lang="en-US" sz="2400" dirty="0" err="1">
                  <a:solidFill>
                    <a:schemeClr val="accent2">
                      <a:lumMod val="75000"/>
                    </a:schemeClr>
                  </a:solidFill>
                  <a:effectLst/>
                </a:rPr>
                <a:t>Lösungsidee</a:t>
              </a:r>
              <a:r>
                <a:rPr lang="en-US" sz="2400" dirty="0">
                  <a:solidFill>
                    <a:schemeClr val="accent2">
                      <a:lumMod val="75000"/>
                    </a:schemeClr>
                  </a:solidFill>
                  <a:effectLst/>
                </a:rPr>
                <a:t> 3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feld 25">
                  <a:extLst>
                    <a:ext uri="{FF2B5EF4-FFF2-40B4-BE49-F238E27FC236}">
                      <a16:creationId xmlns:a16="http://schemas.microsoft.com/office/drawing/2014/main" id="{8A1C9550-6F68-5F90-E4B5-7FEDFBB82CF8}"/>
                    </a:ext>
                  </a:extLst>
                </p:cNvPr>
                <p:cNvSpPr txBox="1"/>
                <p:nvPr/>
              </p:nvSpPr>
              <p:spPr>
                <a:xfrm>
                  <a:off x="6825060" y="5108828"/>
                  <a:ext cx="5488402" cy="40543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pt-BR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pt-BR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noBar"/>
                                    <m:ctrlPr>
                                      <a:rPr lang="pt-BR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6</m:t>
                                    </m:r>
                                  </m:num>
                                  <m:den>
                                    <m:r>
                                      <a:rPr lang="de-CH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d>
                              <m:dPr>
                                <m:ctrlPr>
                                  <a:rPr lang="pt-B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noBar"/>
                                    <m:ctrlPr>
                                      <a:rPr lang="pt-BR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de-CH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de-CH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d>
                              <m:dPr>
                                <m:ctrlPr>
                                  <a:rPr lang="pt-B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noBar"/>
                                    <m:ctrlPr>
                                      <a:rPr lang="pt-BR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2</m:t>
                                    </m:r>
                                  </m:num>
                                  <m:den>
                                    <m:r>
                                      <a:rPr lang="de-CH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d>
                              <m:dPr>
                                <m:ctrlPr>
                                  <a:rPr lang="pt-B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noBar"/>
                                    <m:ctrlPr>
                                      <a:rPr lang="pt-BR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num>
                                  <m:den>
                                    <m:r>
                                      <a:rPr lang="de-CH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d>
                              <m:dPr>
                                <m:ctrlPr>
                                  <a:rPr lang="pt-B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noBar"/>
                                    <m:ctrlPr>
                                      <a:rPr lang="pt-BR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8</m:t>
                                    </m:r>
                                  </m:num>
                                  <m:den>
                                    <m:r>
                                      <a:rPr lang="de-CH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d>
                              <m:dPr>
                                <m:ctrlPr>
                                  <a:rPr lang="pt-B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noBar"/>
                                    <m:ctrlPr>
                                      <a:rPr lang="pt-BR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6</m:t>
                                    </m:r>
                                  </m:num>
                                  <m:den>
                                    <m:r>
                                      <a:rPr lang="de-CH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d>
                              <m:dPr>
                                <m:ctrlPr>
                                  <a:rPr lang="pt-B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noBar"/>
                                    <m:ctrlPr>
                                      <a:rPr lang="pt-BR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de-CH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d>
                              <m:dPr>
                                <m:ctrlPr>
                                  <a:rPr lang="pt-B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noBar"/>
                                    <m:ctrlPr>
                                      <a:rPr lang="pt-BR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de-CH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num>
                          <m:den>
                            <m:r>
                              <a:rPr lang="de-CH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!</m:t>
                            </m:r>
                          </m:den>
                        </m:f>
                        <m:r>
                          <a:rPr lang="pt-B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pt-B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noBar"/>
                                    <m:ctrlPr>
                                      <a:rPr lang="pt-BR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8</m:t>
                                    </m:r>
                                  </m:num>
                                  <m:den>
                                    <m:r>
                                      <a:rPr lang="de-CH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d>
                              <m:dPr>
                                <m:ctrlPr>
                                  <a:rPr lang="pt-B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noBar"/>
                                    <m:ctrlPr>
                                      <a:rPr lang="pt-BR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6</m:t>
                                    </m:r>
                                  </m:num>
                                  <m:den>
                                    <m:r>
                                      <a:rPr lang="de-CH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d>
                              <m:dPr>
                                <m:ctrlPr>
                                  <a:rPr lang="pt-B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noBar"/>
                                    <m:ctrlPr>
                                      <a:rPr lang="pt-BR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de-CH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pt-B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d>
                              <m:dPr>
                                <m:ctrlPr>
                                  <a:rPr lang="pt-BR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noBar"/>
                                    <m:ctrlPr>
                                      <a:rPr lang="pt-BR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CH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de-CH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num>
                          <m:den>
                            <m:r>
                              <a:rPr lang="de-CH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de-CH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!</m:t>
                            </m:r>
                          </m:den>
                        </m:f>
                        <m:r>
                          <a:rPr lang="pt-B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de-CH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!</m:t>
                        </m:r>
                      </m:oMath>
                    </m:oMathPara>
                  </a14:m>
                  <a:endParaRPr lang="de-CH" sz="2400" dirty="0"/>
                </a:p>
              </p:txBody>
            </p:sp>
          </mc:Choice>
          <mc:Fallback xmlns="">
            <p:sp>
              <p:nvSpPr>
                <p:cNvPr id="26" name="Textfeld 25">
                  <a:extLst>
                    <a:ext uri="{FF2B5EF4-FFF2-40B4-BE49-F238E27FC236}">
                      <a16:creationId xmlns:a16="http://schemas.microsoft.com/office/drawing/2014/main" id="{8A1C9550-6F68-5F90-E4B5-7FEDFBB82C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25060" y="5108828"/>
                  <a:ext cx="5488402" cy="40543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CH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35734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feld 5">
            <a:extLst>
              <a:ext uri="{FF2B5EF4-FFF2-40B4-BE49-F238E27FC236}">
                <a16:creationId xmlns:a16="http://schemas.microsoft.com/office/drawing/2014/main" id="{3426DBBF-9664-B6B4-2701-94128ED21201}"/>
              </a:ext>
            </a:extLst>
          </p:cNvPr>
          <p:cNvSpPr txBox="1"/>
          <p:nvPr/>
        </p:nvSpPr>
        <p:spPr>
          <a:xfrm>
            <a:off x="441691" y="335339"/>
            <a:ext cx="10805429" cy="22875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Schweizer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Zahlenlotto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: 6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Zahlen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werden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aus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42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ausgelost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.</a:t>
            </a:r>
          </a:p>
          <a:p>
            <a:pPr marL="457200" indent="-457200">
              <a:lnSpc>
                <a:spcPct val="90000"/>
              </a:lnSpc>
              <a:spcAft>
                <a:spcPts val="600"/>
              </a:spcAft>
              <a:buAutoNum type="alphaLcParenR"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Wie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viele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Ziehungen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sind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möglich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?</a:t>
            </a:r>
          </a:p>
          <a:p>
            <a:pPr marL="457200" indent="-457200">
              <a:lnSpc>
                <a:spcPct val="90000"/>
              </a:lnSpc>
              <a:spcAft>
                <a:spcPts val="600"/>
              </a:spcAft>
              <a:buAutoNum type="alphaLcParenR"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Wie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viele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Ziehungen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sind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möglich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, die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keine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2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benachbarte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Zahlen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enthalten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?</a:t>
            </a:r>
          </a:p>
        </p:txBody>
      </p:sp>
      <p:pic>
        <p:nvPicPr>
          <p:cNvPr id="2050" name="Picture 2" descr="Ostschweizer Glückspilz gewinnt im Lotto 45 Millionen - TELE TOP">
            <a:extLst>
              <a:ext uri="{FF2B5EF4-FFF2-40B4-BE49-F238E27FC236}">
                <a16:creationId xmlns:a16="http://schemas.microsoft.com/office/drawing/2014/main" id="{F8D4A2FC-DDBB-7B26-E0D0-24191D52495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04" b="17305"/>
          <a:stretch/>
        </p:blipFill>
        <p:spPr bwMode="auto">
          <a:xfrm>
            <a:off x="0" y="3428999"/>
            <a:ext cx="12192000" cy="3169719"/>
          </a:xfrm>
          <a:custGeom>
            <a:avLst/>
            <a:gdLst/>
            <a:ahLst/>
            <a:cxnLst/>
            <a:rect l="l" t="t" r="r" b="b"/>
            <a:pathLst>
              <a:path w="12201168" h="4093262">
                <a:moveTo>
                  <a:pt x="12201168" y="0"/>
                </a:moveTo>
                <a:lnTo>
                  <a:pt x="12201168" y="4093262"/>
                </a:lnTo>
                <a:lnTo>
                  <a:pt x="0" y="4093262"/>
                </a:lnTo>
                <a:lnTo>
                  <a:pt x="0" y="49771"/>
                </a:lnTo>
                <a:lnTo>
                  <a:pt x="344880" y="64399"/>
                </a:lnTo>
                <a:cubicBezTo>
                  <a:pt x="3386438" y="213466"/>
                  <a:pt x="6427997" y="534535"/>
                  <a:pt x="9469555" y="167599"/>
                </a:cubicBezTo>
                <a:cubicBezTo>
                  <a:pt x="10229945" y="75865"/>
                  <a:pt x="10990334" y="27132"/>
                  <a:pt x="11750723" y="7961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C5C5A8C-3CDC-73F8-1C84-C7E8B8FD587B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i="1" dirty="0">
                <a:solidFill>
                  <a:schemeClr val="bg1"/>
                </a:solidFill>
              </a:rPr>
              <a:t>«Lotto»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C8FCED7D-EDB3-592A-42FB-15BBD7BA6FC7}"/>
              </a:ext>
            </a:extLst>
          </p:cNvPr>
          <p:cNvSpPr txBox="1"/>
          <p:nvPr/>
        </p:nvSpPr>
        <p:spPr>
          <a:xfrm>
            <a:off x="379961" y="2148531"/>
            <a:ext cx="1143207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de-CH" sz="1800" b="0" i="1" u="none" strike="noStrike" baseline="0" dirty="0">
                <a:solidFill>
                  <a:schemeClr val="accent2">
                    <a:lumMod val="75000"/>
                  </a:schemeClr>
                </a:solidFill>
              </a:rPr>
              <a:t>Hinweis zu 15 b):</a:t>
            </a:r>
          </a:p>
          <a:p>
            <a:pPr algn="l"/>
            <a:r>
              <a:rPr lang="de-DE" sz="1800" b="0" i="0" u="none" strike="noStrike" baseline="0" dirty="0">
                <a:solidFill>
                  <a:schemeClr val="accent2">
                    <a:lumMod val="75000"/>
                  </a:schemeClr>
                </a:solidFill>
              </a:rPr>
              <a:t>Stell dir eine lange Dominokette vor. Ein Dominostein bedeckt jeweils 2 quadratische Felder, die nummeriert sind.</a:t>
            </a:r>
            <a:endParaRPr lang="de-CH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3794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>
            <a:extLst>
              <a:ext uri="{FF2B5EF4-FFF2-40B4-BE49-F238E27FC236}">
                <a16:creationId xmlns:a16="http://schemas.microsoft.com/office/drawing/2014/main" id="{B0177E67-1C3A-4666-8A45-6EB298CC1EB6}"/>
              </a:ext>
            </a:extLst>
          </p:cNvPr>
          <p:cNvSpPr/>
          <p:nvPr/>
        </p:nvSpPr>
        <p:spPr>
          <a:xfrm>
            <a:off x="0" y="0"/>
            <a:ext cx="12192000" cy="295701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F15D9476-0640-1BC6-0986-B55F83AEFFBD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Lotto - Lösungen</a:t>
            </a:r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371E3FEF-5C63-4DC4-F644-7AEA3FCD29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772" y="329203"/>
            <a:ext cx="7909547" cy="6199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6153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i="1" dirty="0">
                <a:solidFill>
                  <a:schemeClr val="bg1"/>
                </a:solidFill>
              </a:rPr>
              <a:t>Übersichtsdiagramm</a:t>
            </a: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08E4A2EC-2C7D-509C-99F9-F02136773E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9559" y="440575"/>
            <a:ext cx="5579025" cy="6151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57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Testserie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E214C364-8856-FE49-D679-735D8697C6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701" y="527920"/>
            <a:ext cx="11389130" cy="580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72325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>
            <a:extLst>
              <a:ext uri="{FF2B5EF4-FFF2-40B4-BE49-F238E27FC236}">
                <a16:creationId xmlns:a16="http://schemas.microsoft.com/office/drawing/2014/main" id="{B0177E67-1C3A-4666-8A45-6EB298CC1EB6}"/>
              </a:ext>
            </a:extLst>
          </p:cNvPr>
          <p:cNvSpPr/>
          <p:nvPr/>
        </p:nvSpPr>
        <p:spPr>
          <a:xfrm>
            <a:off x="0" y="0"/>
            <a:ext cx="12192000" cy="295701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F15D9476-0640-1BC6-0986-B55F83AEFFBD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Testserie - Lösungen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966F034E-127A-6147-E7CE-016740E145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9377"/>
          <a:stretch/>
        </p:blipFill>
        <p:spPr>
          <a:xfrm>
            <a:off x="131929" y="664191"/>
            <a:ext cx="6687403" cy="2167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5734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1066800" y="0"/>
            <a:ext cx="11301663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de-CH" dirty="0">
              <a:solidFill>
                <a:schemeClr val="bg1"/>
              </a:solidFill>
            </a:endParaRPr>
          </a:p>
          <a:p>
            <a:endParaRPr lang="de-CH" dirty="0">
              <a:solidFill>
                <a:schemeClr val="bg1"/>
              </a:solidFill>
            </a:endParaRP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401E9FDB-29EE-2C85-04A4-EECC2CC496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7966" y="285898"/>
            <a:ext cx="8222405" cy="6286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76425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3F04371A-64E3-9658-D354-468E09232A52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5334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de-CH" sz="3200" dirty="0">
              <a:solidFill>
                <a:schemeClr val="bg1"/>
              </a:solidFill>
            </a:endParaRP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64BF2678-BBB8-4952-A6A0-6423FCCDFE04}"/>
              </a:ext>
            </a:extLst>
          </p:cNvPr>
          <p:cNvSpPr txBox="1"/>
          <p:nvPr/>
        </p:nvSpPr>
        <p:spPr>
          <a:xfrm>
            <a:off x="1061953" y="2475239"/>
            <a:ext cx="11274134" cy="17163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6600" i="0" dirty="0" err="1">
                <a:solidFill>
                  <a:srgbClr val="192B75"/>
                </a:solidFill>
                <a:effectLst/>
                <a:ea typeface="Verdana" panose="020B0604030504040204" pitchFamily="34" charset="0"/>
              </a:rPr>
              <a:t>Wahrscheinlichkeitsrechnung</a:t>
            </a:r>
            <a:endParaRPr lang="en-US" sz="6600" i="0" dirty="0">
              <a:solidFill>
                <a:srgbClr val="192B75"/>
              </a:solidFill>
              <a:effectLst/>
              <a:ea typeface="Verdan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endParaRPr lang="en-US" sz="7200" i="1" dirty="0">
              <a:solidFill>
                <a:srgbClr val="192B75"/>
              </a:solidFill>
              <a:effectLst/>
              <a:ea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35803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Einführungsaufgaben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0534EF41-28DC-6501-6B52-4AF83B91B0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0388"/>
            <a:ext cx="10811672" cy="2685725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2D12152E-F2EA-AC91-984F-C5B6A0B43F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2545" y="3631647"/>
            <a:ext cx="6767364" cy="2670148"/>
          </a:xfrm>
          <a:prstGeom prst="rect">
            <a:avLst/>
          </a:prstGeom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FF4D626E-4824-F9BD-1C5A-1125BCC18546}"/>
              </a:ext>
            </a:extLst>
          </p:cNvPr>
          <p:cNvSpPr txBox="1"/>
          <p:nvPr/>
        </p:nvSpPr>
        <p:spPr>
          <a:xfrm>
            <a:off x="8907438" y="2320120"/>
            <a:ext cx="1632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400" b="1" dirty="0">
                <a:solidFill>
                  <a:schemeClr val="accent2">
                    <a:lumMod val="75000"/>
                  </a:schemeClr>
                </a:solidFill>
              </a:rPr>
              <a:t>Lösung:   b)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CFC3C898-10AE-D0A9-7B50-C3D202A71EC6}"/>
              </a:ext>
            </a:extLst>
          </p:cNvPr>
          <p:cNvSpPr txBox="1"/>
          <p:nvPr/>
        </p:nvSpPr>
        <p:spPr>
          <a:xfrm>
            <a:off x="6207456" y="5488675"/>
            <a:ext cx="1632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400" b="1" dirty="0">
                <a:solidFill>
                  <a:schemeClr val="accent2">
                    <a:lumMod val="75000"/>
                  </a:schemeClr>
                </a:solidFill>
              </a:rPr>
              <a:t>Lösung:   a)</a:t>
            </a:r>
          </a:p>
        </p:txBody>
      </p:sp>
      <p:pic>
        <p:nvPicPr>
          <p:cNvPr id="4106" name="Picture 10" descr="Partyhütchen und Ballons? Das mag früher mal ausreichend für einen lustigen Kindergeburtstag gewesen sein">
            <a:extLst>
              <a:ext uri="{FF2B5EF4-FFF2-40B4-BE49-F238E27FC236}">
                <a16:creationId xmlns:a16="http://schemas.microsoft.com/office/drawing/2014/main" id="{AAD0D733-87E1-84CA-2631-CAAEE919B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6207" y="3005032"/>
            <a:ext cx="3685793" cy="3603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2897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Wahrscheinlichkeit für Anfänger</a:t>
            </a: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BE56D42C-6979-97AD-2E59-9F90ECEB22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8857" y="454926"/>
            <a:ext cx="7154786" cy="609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9131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F96A3A8D-8025-6853-3EED-D5CBFF839000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5334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sz="3200" dirty="0">
                <a:solidFill>
                  <a:schemeClr val="bg1"/>
                </a:solidFill>
              </a:rPr>
              <a:t>Lehrmittel</a:t>
            </a: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F81A35DB-4137-E2CF-C1A5-C93379AC54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271490">
            <a:off x="3555759" y="979504"/>
            <a:ext cx="3613069" cy="51543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Rectangle 1">
            <a:extLst>
              <a:ext uri="{FF2B5EF4-FFF2-40B4-BE49-F238E27FC236}">
                <a16:creationId xmlns:a16="http://schemas.microsoft.com/office/drawing/2014/main" id="{0D2CF2A3-927C-5C17-501D-87C3C05A0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6269" y="5494148"/>
            <a:ext cx="316372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i="0" u="none" strike="noStrike" cap="none" normalizeH="0" baseline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</a:rPr>
              <a:t>STOCHASTIK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altLang="de-DE" sz="1400" dirty="0">
                <a:solidFill>
                  <a:schemeClr val="accent2">
                    <a:lumMod val="7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homas Bachmann, Urs Hauser</a:t>
            </a:r>
            <a:endParaRPr kumimoji="0" lang="de-DE" altLang="de-DE" sz="1400" i="0" u="none" strike="noStrike" cap="none" normalizeH="0" baseline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13711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>
            <a:extLst>
              <a:ext uri="{FF2B5EF4-FFF2-40B4-BE49-F238E27FC236}">
                <a16:creationId xmlns:a16="http://schemas.microsoft.com/office/drawing/2014/main" id="{4C4D8DA2-32BB-538F-E9B0-06D22326FC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3141" y="837063"/>
            <a:ext cx="10525519" cy="4645612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Wahrscheinlichkeit für Fortgeschrittene</a:t>
            </a:r>
          </a:p>
        </p:txBody>
      </p:sp>
    </p:spTree>
    <p:extLst>
      <p:ext uri="{BB962C8B-B14F-4D97-AF65-F5344CB8AC3E}">
        <p14:creationId xmlns:p14="http://schemas.microsoft.com/office/powerpoint/2010/main" val="22525058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Übungen für Fortgeschrittene</a:t>
            </a: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4C33678E-33AE-0124-0C00-A5CE4000FA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437" y="1066799"/>
            <a:ext cx="10994763" cy="4513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1843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Profis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C88E9C4C-0B0B-612C-A1E9-B312F2A8EC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0662" y="440350"/>
            <a:ext cx="8522664" cy="6162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9361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Profis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935ACA31-ADB6-43DE-53D6-F8DAFF6130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97" y="1078029"/>
            <a:ext cx="11920337" cy="4783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4445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Profis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8AC88445-1D5C-D2BD-2093-D91E419A61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84" y="2059805"/>
            <a:ext cx="12088917" cy="27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9522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Profis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AA4F414C-6E6A-E816-5000-1B649D7ED7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02" y="1001026"/>
            <a:ext cx="12002682" cy="4899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3208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Profis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7F1AFD4C-1125-35B7-1725-A8D815CBCE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77" y="1973179"/>
            <a:ext cx="11961037" cy="2945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94671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>
                <a:solidFill>
                  <a:schemeClr val="bg1"/>
                </a:solidFill>
              </a:rPr>
              <a:t>Binomialverteilung</a:t>
            </a:r>
            <a:endParaRPr lang="de-CH" dirty="0">
              <a:solidFill>
                <a:schemeClr val="bg1"/>
              </a:solidFill>
            </a:endParaRPr>
          </a:p>
        </p:txBody>
      </p:sp>
      <p:pic>
        <p:nvPicPr>
          <p:cNvPr id="6146" name="Picture 2" descr="Redewendung: Die Würfel sind gefallen - [GEOLINO]">
            <a:extLst>
              <a:ext uri="{FF2B5EF4-FFF2-40B4-BE49-F238E27FC236}">
                <a16:creationId xmlns:a16="http://schemas.microsoft.com/office/drawing/2014/main" id="{5420062D-4E02-2AED-8C09-0E96D685E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4537" y="1220642"/>
            <a:ext cx="5139874" cy="3958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feld 5">
            <a:extLst>
              <a:ext uri="{FF2B5EF4-FFF2-40B4-BE49-F238E27FC236}">
                <a16:creationId xmlns:a16="http://schemas.microsoft.com/office/drawing/2014/main" id="{5659B775-664D-771D-BCDB-079222B23FAE}"/>
              </a:ext>
            </a:extLst>
          </p:cNvPr>
          <p:cNvSpPr txBox="1"/>
          <p:nvPr/>
        </p:nvSpPr>
        <p:spPr>
          <a:xfrm>
            <a:off x="209267" y="918949"/>
            <a:ext cx="57093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dirty="0"/>
              <a:t>Berechne die Wahrscheinlichkeit, dass du in 7 Würfen mit einem regulären Würfel genau 3-mal eine 6 würfelst.</a:t>
            </a:r>
          </a:p>
        </p:txBody>
      </p:sp>
      <p:grpSp>
        <p:nvGrpSpPr>
          <p:cNvPr id="10" name="Gruppieren 9">
            <a:extLst>
              <a:ext uri="{FF2B5EF4-FFF2-40B4-BE49-F238E27FC236}">
                <a16:creationId xmlns:a16="http://schemas.microsoft.com/office/drawing/2014/main" id="{04790655-FB24-8135-D583-28CD9C13FD8B}"/>
              </a:ext>
            </a:extLst>
          </p:cNvPr>
          <p:cNvGrpSpPr/>
          <p:nvPr/>
        </p:nvGrpSpPr>
        <p:grpSpPr>
          <a:xfrm>
            <a:off x="728413" y="4112785"/>
            <a:ext cx="4343082" cy="954682"/>
            <a:chOff x="486721" y="5333328"/>
            <a:chExt cx="4343082" cy="954682"/>
          </a:xfrm>
        </p:grpSpPr>
        <p:pic>
          <p:nvPicPr>
            <p:cNvPr id="2" name="Grafik 1">
              <a:extLst>
                <a:ext uri="{FF2B5EF4-FFF2-40B4-BE49-F238E27FC236}">
                  <a16:creationId xmlns:a16="http://schemas.microsoft.com/office/drawing/2014/main" id="{7F44C342-F33A-9A4C-A226-BBB54781F5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5866" t="77479" r="17939" b="2558"/>
            <a:stretch/>
          </p:blipFill>
          <p:spPr>
            <a:xfrm>
              <a:off x="2022152" y="5333328"/>
              <a:ext cx="2807651" cy="954682"/>
            </a:xfrm>
            <a:prstGeom prst="rect">
              <a:avLst/>
            </a:prstGeom>
          </p:spPr>
        </p:pic>
        <p:sp>
          <p:nvSpPr>
            <p:cNvPr id="9" name="Textfeld 8">
              <a:extLst>
                <a:ext uri="{FF2B5EF4-FFF2-40B4-BE49-F238E27FC236}">
                  <a16:creationId xmlns:a16="http://schemas.microsoft.com/office/drawing/2014/main" id="{7D9A5077-EB0A-42BA-3621-A1D8C04ABA71}"/>
                </a:ext>
              </a:extLst>
            </p:cNvPr>
            <p:cNvSpPr txBox="1"/>
            <p:nvPr/>
          </p:nvSpPr>
          <p:spPr>
            <a:xfrm>
              <a:off x="486721" y="5465755"/>
              <a:ext cx="16361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sz="2400" dirty="0"/>
                <a:t>Meine </a:t>
              </a:r>
              <a:r>
                <a:rPr lang="de-CH" sz="2400" dirty="0" err="1"/>
                <a:t>SuS</a:t>
              </a:r>
              <a:r>
                <a:rPr lang="de-CH" sz="2400" dirty="0"/>
                <a:t>:</a:t>
              </a:r>
            </a:p>
          </p:txBody>
        </p:sp>
      </p:grpSp>
      <p:grpSp>
        <p:nvGrpSpPr>
          <p:cNvPr id="12" name="Gruppieren 11">
            <a:extLst>
              <a:ext uri="{FF2B5EF4-FFF2-40B4-BE49-F238E27FC236}">
                <a16:creationId xmlns:a16="http://schemas.microsoft.com/office/drawing/2014/main" id="{8C62292D-90B1-4F92-9F8A-A1DB88F46790}"/>
              </a:ext>
            </a:extLst>
          </p:cNvPr>
          <p:cNvGrpSpPr/>
          <p:nvPr/>
        </p:nvGrpSpPr>
        <p:grpSpPr>
          <a:xfrm>
            <a:off x="688803" y="2723059"/>
            <a:ext cx="3399814" cy="866062"/>
            <a:chOff x="354463" y="2944609"/>
            <a:chExt cx="3399814" cy="866062"/>
          </a:xfrm>
        </p:grpSpPr>
        <p:sp>
          <p:nvSpPr>
            <p:cNvPr id="7" name="Textfeld 6">
              <a:extLst>
                <a:ext uri="{FF2B5EF4-FFF2-40B4-BE49-F238E27FC236}">
                  <a16:creationId xmlns:a16="http://schemas.microsoft.com/office/drawing/2014/main" id="{CB415CD8-B28E-7A6A-5851-331C0F2AD363}"/>
                </a:ext>
              </a:extLst>
            </p:cNvPr>
            <p:cNvSpPr txBox="1"/>
            <p:nvPr/>
          </p:nvSpPr>
          <p:spPr>
            <a:xfrm>
              <a:off x="354463" y="3064028"/>
              <a:ext cx="33998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sz="2400" dirty="0"/>
                <a:t>Formel:</a:t>
              </a:r>
            </a:p>
          </p:txBody>
        </p:sp>
        <p:pic>
          <p:nvPicPr>
            <p:cNvPr id="11" name="Grafik 10">
              <a:extLst>
                <a:ext uri="{FF2B5EF4-FFF2-40B4-BE49-F238E27FC236}">
                  <a16:creationId xmlns:a16="http://schemas.microsoft.com/office/drawing/2014/main" id="{C60FC12A-E447-764A-535F-646E199E15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4593" t="54107" r="44588" b="27783"/>
            <a:stretch/>
          </p:blipFill>
          <p:spPr>
            <a:xfrm>
              <a:off x="1554883" y="2944609"/>
              <a:ext cx="1873110" cy="8660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72205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de-CH" dirty="0">
              <a:solidFill>
                <a:schemeClr val="bg1"/>
              </a:solidFill>
            </a:endParaRP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406A2112-C0C7-0D1A-2C96-3EB5AA67585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5213" r="57014" b="26805"/>
          <a:stretch/>
        </p:blipFill>
        <p:spPr>
          <a:xfrm>
            <a:off x="1943055" y="4527690"/>
            <a:ext cx="3039944" cy="1409868"/>
          </a:xfrm>
          <a:prstGeom prst="rect">
            <a:avLst/>
          </a:prstGeom>
        </p:spPr>
      </p:pic>
      <p:sp>
        <p:nvSpPr>
          <p:cNvPr id="5" name="Textfeld 4">
            <a:extLst>
              <a:ext uri="{FF2B5EF4-FFF2-40B4-BE49-F238E27FC236}">
                <a16:creationId xmlns:a16="http://schemas.microsoft.com/office/drawing/2014/main" id="{DEA8F604-554F-B382-1BCD-867BECAB4FA6}"/>
              </a:ext>
            </a:extLst>
          </p:cNvPr>
          <p:cNvSpPr txBox="1"/>
          <p:nvPr/>
        </p:nvSpPr>
        <p:spPr>
          <a:xfrm>
            <a:off x="386688" y="532243"/>
            <a:ext cx="57093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400" dirty="0"/>
              <a:t>Zu viel Kombinatorik vermeiden.</a:t>
            </a:r>
          </a:p>
          <a:p>
            <a:endParaRPr lang="de-CH" sz="2400" dirty="0"/>
          </a:p>
          <a:p>
            <a:r>
              <a:rPr lang="de-CH" sz="2400" dirty="0"/>
              <a:t>10 Zettel sind mit den Ziffern 0-9 beschriftet. Ich ziehe zufällig 6 Zettel.</a:t>
            </a:r>
          </a:p>
          <a:p>
            <a:endParaRPr lang="de-CH" sz="2400" dirty="0"/>
          </a:p>
          <a:p>
            <a:r>
              <a:rPr lang="de-CH" sz="2400" dirty="0"/>
              <a:t>Mit welcher Wahrscheinlichkeit ziehe ich </a:t>
            </a:r>
          </a:p>
          <a:p>
            <a:r>
              <a:rPr lang="de-CH" sz="2400" dirty="0"/>
              <a:t>4 gerade und 2 ungerade Ziffern?</a:t>
            </a:r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099AC5F2-180E-EA31-51F5-6BDB89A618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4016" b="-1"/>
          <a:stretch/>
        </p:blipFill>
        <p:spPr>
          <a:xfrm>
            <a:off x="6920028" y="4615108"/>
            <a:ext cx="4459840" cy="1284818"/>
          </a:xfrm>
          <a:prstGeom prst="rect">
            <a:avLst/>
          </a:prstGeom>
        </p:spPr>
      </p:pic>
      <p:grpSp>
        <p:nvGrpSpPr>
          <p:cNvPr id="19" name="Gruppieren 18">
            <a:extLst>
              <a:ext uri="{FF2B5EF4-FFF2-40B4-BE49-F238E27FC236}">
                <a16:creationId xmlns:a16="http://schemas.microsoft.com/office/drawing/2014/main" id="{F29E9363-802B-0C74-D27E-F05A998FCE8B}"/>
              </a:ext>
            </a:extLst>
          </p:cNvPr>
          <p:cNvGrpSpPr/>
          <p:nvPr/>
        </p:nvGrpSpPr>
        <p:grpSpPr>
          <a:xfrm>
            <a:off x="7991936" y="1146502"/>
            <a:ext cx="2951843" cy="2897803"/>
            <a:chOff x="7594367" y="820220"/>
            <a:chExt cx="2612253" cy="2606022"/>
          </a:xfrm>
          <a:solidFill>
            <a:schemeClr val="accent4">
              <a:lumMod val="20000"/>
              <a:lumOff val="80000"/>
            </a:schemeClr>
          </a:solidFill>
        </p:grpSpPr>
        <p:sp>
          <p:nvSpPr>
            <p:cNvPr id="18" name="Rechteck 17">
              <a:extLst>
                <a:ext uri="{FF2B5EF4-FFF2-40B4-BE49-F238E27FC236}">
                  <a16:creationId xmlns:a16="http://schemas.microsoft.com/office/drawing/2014/main" id="{BC450BEB-780B-8D10-5A74-9C0FDA617C91}"/>
                </a:ext>
              </a:extLst>
            </p:cNvPr>
            <p:cNvSpPr/>
            <p:nvPr/>
          </p:nvSpPr>
          <p:spPr>
            <a:xfrm rot="430052">
              <a:off x="9392369" y="2348746"/>
              <a:ext cx="814251" cy="1033495"/>
            </a:xfrm>
            <a:custGeom>
              <a:avLst/>
              <a:gdLst>
                <a:gd name="connsiteX0" fmla="*/ 0 w 814251"/>
                <a:gd name="connsiteY0" fmla="*/ 0 h 1033495"/>
                <a:gd name="connsiteX1" fmla="*/ 390840 w 814251"/>
                <a:gd name="connsiteY1" fmla="*/ 0 h 1033495"/>
                <a:gd name="connsiteX2" fmla="*/ 814251 w 814251"/>
                <a:gd name="connsiteY2" fmla="*/ 0 h 1033495"/>
                <a:gd name="connsiteX3" fmla="*/ 814251 w 814251"/>
                <a:gd name="connsiteY3" fmla="*/ 516748 h 1033495"/>
                <a:gd name="connsiteX4" fmla="*/ 814251 w 814251"/>
                <a:gd name="connsiteY4" fmla="*/ 1033495 h 1033495"/>
                <a:gd name="connsiteX5" fmla="*/ 407126 w 814251"/>
                <a:gd name="connsiteY5" fmla="*/ 1033495 h 1033495"/>
                <a:gd name="connsiteX6" fmla="*/ 0 w 814251"/>
                <a:gd name="connsiteY6" fmla="*/ 1033495 h 1033495"/>
                <a:gd name="connsiteX7" fmla="*/ 0 w 814251"/>
                <a:gd name="connsiteY7" fmla="*/ 506413 h 1033495"/>
                <a:gd name="connsiteX8" fmla="*/ 0 w 814251"/>
                <a:gd name="connsiteY8" fmla="*/ 0 h 1033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4251" h="1033495" fill="none" extrusionOk="0">
                  <a:moveTo>
                    <a:pt x="0" y="0"/>
                  </a:moveTo>
                  <a:cubicBezTo>
                    <a:pt x="135584" y="-11395"/>
                    <a:pt x="280168" y="30149"/>
                    <a:pt x="390840" y="0"/>
                  </a:cubicBezTo>
                  <a:cubicBezTo>
                    <a:pt x="501512" y="-30149"/>
                    <a:pt x="604392" y="30854"/>
                    <a:pt x="814251" y="0"/>
                  </a:cubicBezTo>
                  <a:cubicBezTo>
                    <a:pt x="875218" y="254382"/>
                    <a:pt x="762383" y="366011"/>
                    <a:pt x="814251" y="516748"/>
                  </a:cubicBezTo>
                  <a:cubicBezTo>
                    <a:pt x="866119" y="667485"/>
                    <a:pt x="756999" y="825885"/>
                    <a:pt x="814251" y="1033495"/>
                  </a:cubicBezTo>
                  <a:cubicBezTo>
                    <a:pt x="682211" y="1053304"/>
                    <a:pt x="578258" y="988659"/>
                    <a:pt x="407126" y="1033495"/>
                  </a:cubicBezTo>
                  <a:cubicBezTo>
                    <a:pt x="235995" y="1078331"/>
                    <a:pt x="160613" y="1001043"/>
                    <a:pt x="0" y="1033495"/>
                  </a:cubicBezTo>
                  <a:cubicBezTo>
                    <a:pt x="-44238" y="878370"/>
                    <a:pt x="56950" y="714722"/>
                    <a:pt x="0" y="506413"/>
                  </a:cubicBezTo>
                  <a:cubicBezTo>
                    <a:pt x="-56950" y="298104"/>
                    <a:pt x="29865" y="139456"/>
                    <a:pt x="0" y="0"/>
                  </a:cubicBezTo>
                  <a:close/>
                </a:path>
                <a:path w="814251" h="1033495" stroke="0" extrusionOk="0">
                  <a:moveTo>
                    <a:pt x="0" y="0"/>
                  </a:moveTo>
                  <a:cubicBezTo>
                    <a:pt x="117721" y="-48355"/>
                    <a:pt x="249324" y="12105"/>
                    <a:pt x="407126" y="0"/>
                  </a:cubicBezTo>
                  <a:cubicBezTo>
                    <a:pt x="564928" y="-12105"/>
                    <a:pt x="627243" y="42445"/>
                    <a:pt x="814251" y="0"/>
                  </a:cubicBezTo>
                  <a:cubicBezTo>
                    <a:pt x="834161" y="175189"/>
                    <a:pt x="770115" y="380292"/>
                    <a:pt x="814251" y="516748"/>
                  </a:cubicBezTo>
                  <a:cubicBezTo>
                    <a:pt x="858387" y="653204"/>
                    <a:pt x="780328" y="923504"/>
                    <a:pt x="814251" y="1033495"/>
                  </a:cubicBezTo>
                  <a:cubicBezTo>
                    <a:pt x="737696" y="1055691"/>
                    <a:pt x="526343" y="1031189"/>
                    <a:pt x="431553" y="1033495"/>
                  </a:cubicBezTo>
                  <a:cubicBezTo>
                    <a:pt x="336763" y="1035801"/>
                    <a:pt x="205175" y="1004888"/>
                    <a:pt x="0" y="1033495"/>
                  </a:cubicBezTo>
                  <a:cubicBezTo>
                    <a:pt x="-18908" y="792985"/>
                    <a:pt x="45459" y="692539"/>
                    <a:pt x="0" y="496078"/>
                  </a:cubicBezTo>
                  <a:cubicBezTo>
                    <a:pt x="-45459" y="299617"/>
                    <a:pt x="35272" y="104582"/>
                    <a:pt x="0" y="0"/>
                  </a:cubicBezTo>
                  <a:close/>
                </a:path>
              </a:pathLst>
            </a:custGeom>
            <a:grpFill/>
            <a:ln>
              <a:solidFill>
                <a:schemeClr val="bg1">
                  <a:lumMod val="7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653822234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CH" sz="4000" dirty="0">
                  <a:solidFill>
                    <a:schemeClr val="accent6">
                      <a:lumMod val="75000"/>
                    </a:schemeClr>
                  </a:solidFill>
                </a:rPr>
                <a:t>8</a:t>
              </a:r>
            </a:p>
          </p:txBody>
        </p:sp>
        <p:sp>
          <p:nvSpPr>
            <p:cNvPr id="17" name="Rechteck 16">
              <a:extLst>
                <a:ext uri="{FF2B5EF4-FFF2-40B4-BE49-F238E27FC236}">
                  <a16:creationId xmlns:a16="http://schemas.microsoft.com/office/drawing/2014/main" id="{3B6720D9-CDDE-6E69-6D82-4ED31B67C9B5}"/>
                </a:ext>
              </a:extLst>
            </p:cNvPr>
            <p:cNvSpPr/>
            <p:nvPr/>
          </p:nvSpPr>
          <p:spPr>
            <a:xfrm rot="21435333">
              <a:off x="7680893" y="820220"/>
              <a:ext cx="814251" cy="1033495"/>
            </a:xfrm>
            <a:custGeom>
              <a:avLst/>
              <a:gdLst>
                <a:gd name="connsiteX0" fmla="*/ 0 w 814251"/>
                <a:gd name="connsiteY0" fmla="*/ 0 h 1033495"/>
                <a:gd name="connsiteX1" fmla="*/ 390840 w 814251"/>
                <a:gd name="connsiteY1" fmla="*/ 0 h 1033495"/>
                <a:gd name="connsiteX2" fmla="*/ 814251 w 814251"/>
                <a:gd name="connsiteY2" fmla="*/ 0 h 1033495"/>
                <a:gd name="connsiteX3" fmla="*/ 814251 w 814251"/>
                <a:gd name="connsiteY3" fmla="*/ 516748 h 1033495"/>
                <a:gd name="connsiteX4" fmla="*/ 814251 w 814251"/>
                <a:gd name="connsiteY4" fmla="*/ 1033495 h 1033495"/>
                <a:gd name="connsiteX5" fmla="*/ 407126 w 814251"/>
                <a:gd name="connsiteY5" fmla="*/ 1033495 h 1033495"/>
                <a:gd name="connsiteX6" fmla="*/ 0 w 814251"/>
                <a:gd name="connsiteY6" fmla="*/ 1033495 h 1033495"/>
                <a:gd name="connsiteX7" fmla="*/ 0 w 814251"/>
                <a:gd name="connsiteY7" fmla="*/ 506413 h 1033495"/>
                <a:gd name="connsiteX8" fmla="*/ 0 w 814251"/>
                <a:gd name="connsiteY8" fmla="*/ 0 h 1033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4251" h="1033495" fill="none" extrusionOk="0">
                  <a:moveTo>
                    <a:pt x="0" y="0"/>
                  </a:moveTo>
                  <a:cubicBezTo>
                    <a:pt x="135584" y="-11395"/>
                    <a:pt x="280168" y="30149"/>
                    <a:pt x="390840" y="0"/>
                  </a:cubicBezTo>
                  <a:cubicBezTo>
                    <a:pt x="501512" y="-30149"/>
                    <a:pt x="604392" y="30854"/>
                    <a:pt x="814251" y="0"/>
                  </a:cubicBezTo>
                  <a:cubicBezTo>
                    <a:pt x="875218" y="254382"/>
                    <a:pt x="762383" y="366011"/>
                    <a:pt x="814251" y="516748"/>
                  </a:cubicBezTo>
                  <a:cubicBezTo>
                    <a:pt x="866119" y="667485"/>
                    <a:pt x="756999" y="825885"/>
                    <a:pt x="814251" y="1033495"/>
                  </a:cubicBezTo>
                  <a:cubicBezTo>
                    <a:pt x="682211" y="1053304"/>
                    <a:pt x="578258" y="988659"/>
                    <a:pt x="407126" y="1033495"/>
                  </a:cubicBezTo>
                  <a:cubicBezTo>
                    <a:pt x="235995" y="1078331"/>
                    <a:pt x="160613" y="1001043"/>
                    <a:pt x="0" y="1033495"/>
                  </a:cubicBezTo>
                  <a:cubicBezTo>
                    <a:pt x="-44238" y="878370"/>
                    <a:pt x="56950" y="714722"/>
                    <a:pt x="0" y="506413"/>
                  </a:cubicBezTo>
                  <a:cubicBezTo>
                    <a:pt x="-56950" y="298104"/>
                    <a:pt x="29865" y="139456"/>
                    <a:pt x="0" y="0"/>
                  </a:cubicBezTo>
                  <a:close/>
                </a:path>
                <a:path w="814251" h="1033495" stroke="0" extrusionOk="0">
                  <a:moveTo>
                    <a:pt x="0" y="0"/>
                  </a:moveTo>
                  <a:cubicBezTo>
                    <a:pt x="117721" y="-48355"/>
                    <a:pt x="249324" y="12105"/>
                    <a:pt x="407126" y="0"/>
                  </a:cubicBezTo>
                  <a:cubicBezTo>
                    <a:pt x="564928" y="-12105"/>
                    <a:pt x="627243" y="42445"/>
                    <a:pt x="814251" y="0"/>
                  </a:cubicBezTo>
                  <a:cubicBezTo>
                    <a:pt x="834161" y="175189"/>
                    <a:pt x="770115" y="380292"/>
                    <a:pt x="814251" y="516748"/>
                  </a:cubicBezTo>
                  <a:cubicBezTo>
                    <a:pt x="858387" y="653204"/>
                    <a:pt x="780328" y="923504"/>
                    <a:pt x="814251" y="1033495"/>
                  </a:cubicBezTo>
                  <a:cubicBezTo>
                    <a:pt x="737696" y="1055691"/>
                    <a:pt x="526343" y="1031189"/>
                    <a:pt x="431553" y="1033495"/>
                  </a:cubicBezTo>
                  <a:cubicBezTo>
                    <a:pt x="336763" y="1035801"/>
                    <a:pt x="205175" y="1004888"/>
                    <a:pt x="0" y="1033495"/>
                  </a:cubicBezTo>
                  <a:cubicBezTo>
                    <a:pt x="-18908" y="792985"/>
                    <a:pt x="45459" y="692539"/>
                    <a:pt x="0" y="496078"/>
                  </a:cubicBezTo>
                  <a:cubicBezTo>
                    <a:pt x="-45459" y="299617"/>
                    <a:pt x="35272" y="104582"/>
                    <a:pt x="0" y="0"/>
                  </a:cubicBezTo>
                  <a:close/>
                </a:path>
              </a:pathLst>
            </a:custGeom>
            <a:grpFill/>
            <a:ln>
              <a:solidFill>
                <a:schemeClr val="bg1">
                  <a:lumMod val="7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653822234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CH" sz="4000" dirty="0">
                  <a:solidFill>
                    <a:schemeClr val="accent6">
                      <a:lumMod val="75000"/>
                    </a:schemeClr>
                  </a:solidFill>
                </a:rPr>
                <a:t>7</a:t>
              </a:r>
            </a:p>
          </p:txBody>
        </p:sp>
        <p:sp>
          <p:nvSpPr>
            <p:cNvPr id="9" name="Rechteck 8">
              <a:extLst>
                <a:ext uri="{FF2B5EF4-FFF2-40B4-BE49-F238E27FC236}">
                  <a16:creationId xmlns:a16="http://schemas.microsoft.com/office/drawing/2014/main" id="{1B177F5F-EEC0-D8E1-42B3-BD50ECD2824F}"/>
                </a:ext>
              </a:extLst>
            </p:cNvPr>
            <p:cNvSpPr/>
            <p:nvPr/>
          </p:nvSpPr>
          <p:spPr>
            <a:xfrm>
              <a:off x="7594367" y="2392747"/>
              <a:ext cx="814251" cy="1033495"/>
            </a:xfrm>
            <a:custGeom>
              <a:avLst/>
              <a:gdLst>
                <a:gd name="connsiteX0" fmla="*/ 0 w 814251"/>
                <a:gd name="connsiteY0" fmla="*/ 0 h 1033495"/>
                <a:gd name="connsiteX1" fmla="*/ 390840 w 814251"/>
                <a:gd name="connsiteY1" fmla="*/ 0 h 1033495"/>
                <a:gd name="connsiteX2" fmla="*/ 814251 w 814251"/>
                <a:gd name="connsiteY2" fmla="*/ 0 h 1033495"/>
                <a:gd name="connsiteX3" fmla="*/ 814251 w 814251"/>
                <a:gd name="connsiteY3" fmla="*/ 516748 h 1033495"/>
                <a:gd name="connsiteX4" fmla="*/ 814251 w 814251"/>
                <a:gd name="connsiteY4" fmla="*/ 1033495 h 1033495"/>
                <a:gd name="connsiteX5" fmla="*/ 407126 w 814251"/>
                <a:gd name="connsiteY5" fmla="*/ 1033495 h 1033495"/>
                <a:gd name="connsiteX6" fmla="*/ 0 w 814251"/>
                <a:gd name="connsiteY6" fmla="*/ 1033495 h 1033495"/>
                <a:gd name="connsiteX7" fmla="*/ 0 w 814251"/>
                <a:gd name="connsiteY7" fmla="*/ 506413 h 1033495"/>
                <a:gd name="connsiteX8" fmla="*/ 0 w 814251"/>
                <a:gd name="connsiteY8" fmla="*/ 0 h 1033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4251" h="1033495" fill="none" extrusionOk="0">
                  <a:moveTo>
                    <a:pt x="0" y="0"/>
                  </a:moveTo>
                  <a:cubicBezTo>
                    <a:pt x="135584" y="-11395"/>
                    <a:pt x="280168" y="30149"/>
                    <a:pt x="390840" y="0"/>
                  </a:cubicBezTo>
                  <a:cubicBezTo>
                    <a:pt x="501512" y="-30149"/>
                    <a:pt x="604392" y="30854"/>
                    <a:pt x="814251" y="0"/>
                  </a:cubicBezTo>
                  <a:cubicBezTo>
                    <a:pt x="875218" y="254382"/>
                    <a:pt x="762383" y="366011"/>
                    <a:pt x="814251" y="516748"/>
                  </a:cubicBezTo>
                  <a:cubicBezTo>
                    <a:pt x="866119" y="667485"/>
                    <a:pt x="756999" y="825885"/>
                    <a:pt x="814251" y="1033495"/>
                  </a:cubicBezTo>
                  <a:cubicBezTo>
                    <a:pt x="682211" y="1053304"/>
                    <a:pt x="578258" y="988659"/>
                    <a:pt x="407126" y="1033495"/>
                  </a:cubicBezTo>
                  <a:cubicBezTo>
                    <a:pt x="235995" y="1078331"/>
                    <a:pt x="160613" y="1001043"/>
                    <a:pt x="0" y="1033495"/>
                  </a:cubicBezTo>
                  <a:cubicBezTo>
                    <a:pt x="-44238" y="878370"/>
                    <a:pt x="56950" y="714722"/>
                    <a:pt x="0" y="506413"/>
                  </a:cubicBezTo>
                  <a:cubicBezTo>
                    <a:pt x="-56950" y="298104"/>
                    <a:pt x="29865" y="139456"/>
                    <a:pt x="0" y="0"/>
                  </a:cubicBezTo>
                  <a:close/>
                </a:path>
                <a:path w="814251" h="1033495" stroke="0" extrusionOk="0">
                  <a:moveTo>
                    <a:pt x="0" y="0"/>
                  </a:moveTo>
                  <a:cubicBezTo>
                    <a:pt x="117721" y="-48355"/>
                    <a:pt x="249324" y="12105"/>
                    <a:pt x="407126" y="0"/>
                  </a:cubicBezTo>
                  <a:cubicBezTo>
                    <a:pt x="564928" y="-12105"/>
                    <a:pt x="627243" y="42445"/>
                    <a:pt x="814251" y="0"/>
                  </a:cubicBezTo>
                  <a:cubicBezTo>
                    <a:pt x="834161" y="175189"/>
                    <a:pt x="770115" y="380292"/>
                    <a:pt x="814251" y="516748"/>
                  </a:cubicBezTo>
                  <a:cubicBezTo>
                    <a:pt x="858387" y="653204"/>
                    <a:pt x="780328" y="923504"/>
                    <a:pt x="814251" y="1033495"/>
                  </a:cubicBezTo>
                  <a:cubicBezTo>
                    <a:pt x="737696" y="1055691"/>
                    <a:pt x="526343" y="1031189"/>
                    <a:pt x="431553" y="1033495"/>
                  </a:cubicBezTo>
                  <a:cubicBezTo>
                    <a:pt x="336763" y="1035801"/>
                    <a:pt x="205175" y="1004888"/>
                    <a:pt x="0" y="1033495"/>
                  </a:cubicBezTo>
                  <a:cubicBezTo>
                    <a:pt x="-18908" y="792985"/>
                    <a:pt x="45459" y="692539"/>
                    <a:pt x="0" y="496078"/>
                  </a:cubicBezTo>
                  <a:cubicBezTo>
                    <a:pt x="-45459" y="299617"/>
                    <a:pt x="35272" y="104582"/>
                    <a:pt x="0" y="0"/>
                  </a:cubicBezTo>
                  <a:close/>
                </a:path>
              </a:pathLst>
            </a:custGeom>
            <a:grpFill/>
            <a:ln>
              <a:solidFill>
                <a:schemeClr val="bg1">
                  <a:lumMod val="7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653822234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CH" sz="4000" dirty="0">
                  <a:solidFill>
                    <a:schemeClr val="accent6">
                      <a:lumMod val="75000"/>
                    </a:schemeClr>
                  </a:solidFill>
                </a:rPr>
                <a:t>0</a:t>
              </a:r>
            </a:p>
          </p:txBody>
        </p:sp>
        <p:sp>
          <p:nvSpPr>
            <p:cNvPr id="10" name="Rechteck 9">
              <a:extLst>
                <a:ext uri="{FF2B5EF4-FFF2-40B4-BE49-F238E27FC236}">
                  <a16:creationId xmlns:a16="http://schemas.microsoft.com/office/drawing/2014/main" id="{C6BC1D96-64E7-63A1-4E20-F49DE4BE31CA}"/>
                </a:ext>
              </a:extLst>
            </p:cNvPr>
            <p:cNvSpPr/>
            <p:nvPr/>
          </p:nvSpPr>
          <p:spPr>
            <a:xfrm rot="21126771">
              <a:off x="8181519" y="2391256"/>
              <a:ext cx="814251" cy="1033495"/>
            </a:xfrm>
            <a:custGeom>
              <a:avLst/>
              <a:gdLst>
                <a:gd name="connsiteX0" fmla="*/ 0 w 814251"/>
                <a:gd name="connsiteY0" fmla="*/ 0 h 1033495"/>
                <a:gd name="connsiteX1" fmla="*/ 390840 w 814251"/>
                <a:gd name="connsiteY1" fmla="*/ 0 h 1033495"/>
                <a:gd name="connsiteX2" fmla="*/ 814251 w 814251"/>
                <a:gd name="connsiteY2" fmla="*/ 0 h 1033495"/>
                <a:gd name="connsiteX3" fmla="*/ 814251 w 814251"/>
                <a:gd name="connsiteY3" fmla="*/ 516748 h 1033495"/>
                <a:gd name="connsiteX4" fmla="*/ 814251 w 814251"/>
                <a:gd name="connsiteY4" fmla="*/ 1033495 h 1033495"/>
                <a:gd name="connsiteX5" fmla="*/ 407126 w 814251"/>
                <a:gd name="connsiteY5" fmla="*/ 1033495 h 1033495"/>
                <a:gd name="connsiteX6" fmla="*/ 0 w 814251"/>
                <a:gd name="connsiteY6" fmla="*/ 1033495 h 1033495"/>
                <a:gd name="connsiteX7" fmla="*/ 0 w 814251"/>
                <a:gd name="connsiteY7" fmla="*/ 506413 h 1033495"/>
                <a:gd name="connsiteX8" fmla="*/ 0 w 814251"/>
                <a:gd name="connsiteY8" fmla="*/ 0 h 1033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4251" h="1033495" fill="none" extrusionOk="0">
                  <a:moveTo>
                    <a:pt x="0" y="0"/>
                  </a:moveTo>
                  <a:cubicBezTo>
                    <a:pt x="135584" y="-11395"/>
                    <a:pt x="280168" y="30149"/>
                    <a:pt x="390840" y="0"/>
                  </a:cubicBezTo>
                  <a:cubicBezTo>
                    <a:pt x="501512" y="-30149"/>
                    <a:pt x="604392" y="30854"/>
                    <a:pt x="814251" y="0"/>
                  </a:cubicBezTo>
                  <a:cubicBezTo>
                    <a:pt x="875218" y="254382"/>
                    <a:pt x="762383" y="366011"/>
                    <a:pt x="814251" y="516748"/>
                  </a:cubicBezTo>
                  <a:cubicBezTo>
                    <a:pt x="866119" y="667485"/>
                    <a:pt x="756999" y="825885"/>
                    <a:pt x="814251" y="1033495"/>
                  </a:cubicBezTo>
                  <a:cubicBezTo>
                    <a:pt x="682211" y="1053304"/>
                    <a:pt x="578258" y="988659"/>
                    <a:pt x="407126" y="1033495"/>
                  </a:cubicBezTo>
                  <a:cubicBezTo>
                    <a:pt x="235995" y="1078331"/>
                    <a:pt x="160613" y="1001043"/>
                    <a:pt x="0" y="1033495"/>
                  </a:cubicBezTo>
                  <a:cubicBezTo>
                    <a:pt x="-44238" y="878370"/>
                    <a:pt x="56950" y="714722"/>
                    <a:pt x="0" y="506413"/>
                  </a:cubicBezTo>
                  <a:cubicBezTo>
                    <a:pt x="-56950" y="298104"/>
                    <a:pt x="29865" y="139456"/>
                    <a:pt x="0" y="0"/>
                  </a:cubicBezTo>
                  <a:close/>
                </a:path>
                <a:path w="814251" h="1033495" stroke="0" extrusionOk="0">
                  <a:moveTo>
                    <a:pt x="0" y="0"/>
                  </a:moveTo>
                  <a:cubicBezTo>
                    <a:pt x="117721" y="-48355"/>
                    <a:pt x="249324" y="12105"/>
                    <a:pt x="407126" y="0"/>
                  </a:cubicBezTo>
                  <a:cubicBezTo>
                    <a:pt x="564928" y="-12105"/>
                    <a:pt x="627243" y="42445"/>
                    <a:pt x="814251" y="0"/>
                  </a:cubicBezTo>
                  <a:cubicBezTo>
                    <a:pt x="834161" y="175189"/>
                    <a:pt x="770115" y="380292"/>
                    <a:pt x="814251" y="516748"/>
                  </a:cubicBezTo>
                  <a:cubicBezTo>
                    <a:pt x="858387" y="653204"/>
                    <a:pt x="780328" y="923504"/>
                    <a:pt x="814251" y="1033495"/>
                  </a:cubicBezTo>
                  <a:cubicBezTo>
                    <a:pt x="737696" y="1055691"/>
                    <a:pt x="526343" y="1031189"/>
                    <a:pt x="431553" y="1033495"/>
                  </a:cubicBezTo>
                  <a:cubicBezTo>
                    <a:pt x="336763" y="1035801"/>
                    <a:pt x="205175" y="1004888"/>
                    <a:pt x="0" y="1033495"/>
                  </a:cubicBezTo>
                  <a:cubicBezTo>
                    <a:pt x="-18908" y="792985"/>
                    <a:pt x="45459" y="692539"/>
                    <a:pt x="0" y="496078"/>
                  </a:cubicBezTo>
                  <a:cubicBezTo>
                    <a:pt x="-45459" y="299617"/>
                    <a:pt x="35272" y="104582"/>
                    <a:pt x="0" y="0"/>
                  </a:cubicBezTo>
                  <a:close/>
                </a:path>
              </a:pathLst>
            </a:custGeom>
            <a:grpFill/>
            <a:ln>
              <a:solidFill>
                <a:schemeClr val="bg1">
                  <a:lumMod val="7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653822234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CH" sz="4000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  <p:sp>
          <p:nvSpPr>
            <p:cNvPr id="11" name="Rechteck 10">
              <a:extLst>
                <a:ext uri="{FF2B5EF4-FFF2-40B4-BE49-F238E27FC236}">
                  <a16:creationId xmlns:a16="http://schemas.microsoft.com/office/drawing/2014/main" id="{2DE9D946-DBFB-BA39-37DD-432552B1C8C9}"/>
                </a:ext>
              </a:extLst>
            </p:cNvPr>
            <p:cNvSpPr/>
            <p:nvPr/>
          </p:nvSpPr>
          <p:spPr>
            <a:xfrm rot="524417">
              <a:off x="7602505" y="1569655"/>
              <a:ext cx="814251" cy="1033495"/>
            </a:xfrm>
            <a:custGeom>
              <a:avLst/>
              <a:gdLst>
                <a:gd name="connsiteX0" fmla="*/ 0 w 814251"/>
                <a:gd name="connsiteY0" fmla="*/ 0 h 1033495"/>
                <a:gd name="connsiteX1" fmla="*/ 390840 w 814251"/>
                <a:gd name="connsiteY1" fmla="*/ 0 h 1033495"/>
                <a:gd name="connsiteX2" fmla="*/ 814251 w 814251"/>
                <a:gd name="connsiteY2" fmla="*/ 0 h 1033495"/>
                <a:gd name="connsiteX3" fmla="*/ 814251 w 814251"/>
                <a:gd name="connsiteY3" fmla="*/ 516748 h 1033495"/>
                <a:gd name="connsiteX4" fmla="*/ 814251 w 814251"/>
                <a:gd name="connsiteY4" fmla="*/ 1033495 h 1033495"/>
                <a:gd name="connsiteX5" fmla="*/ 407126 w 814251"/>
                <a:gd name="connsiteY5" fmla="*/ 1033495 h 1033495"/>
                <a:gd name="connsiteX6" fmla="*/ 0 w 814251"/>
                <a:gd name="connsiteY6" fmla="*/ 1033495 h 1033495"/>
                <a:gd name="connsiteX7" fmla="*/ 0 w 814251"/>
                <a:gd name="connsiteY7" fmla="*/ 506413 h 1033495"/>
                <a:gd name="connsiteX8" fmla="*/ 0 w 814251"/>
                <a:gd name="connsiteY8" fmla="*/ 0 h 1033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4251" h="1033495" fill="none" extrusionOk="0">
                  <a:moveTo>
                    <a:pt x="0" y="0"/>
                  </a:moveTo>
                  <a:cubicBezTo>
                    <a:pt x="135584" y="-11395"/>
                    <a:pt x="280168" y="30149"/>
                    <a:pt x="390840" y="0"/>
                  </a:cubicBezTo>
                  <a:cubicBezTo>
                    <a:pt x="501512" y="-30149"/>
                    <a:pt x="604392" y="30854"/>
                    <a:pt x="814251" y="0"/>
                  </a:cubicBezTo>
                  <a:cubicBezTo>
                    <a:pt x="875218" y="254382"/>
                    <a:pt x="762383" y="366011"/>
                    <a:pt x="814251" y="516748"/>
                  </a:cubicBezTo>
                  <a:cubicBezTo>
                    <a:pt x="866119" y="667485"/>
                    <a:pt x="756999" y="825885"/>
                    <a:pt x="814251" y="1033495"/>
                  </a:cubicBezTo>
                  <a:cubicBezTo>
                    <a:pt x="682211" y="1053304"/>
                    <a:pt x="578258" y="988659"/>
                    <a:pt x="407126" y="1033495"/>
                  </a:cubicBezTo>
                  <a:cubicBezTo>
                    <a:pt x="235995" y="1078331"/>
                    <a:pt x="160613" y="1001043"/>
                    <a:pt x="0" y="1033495"/>
                  </a:cubicBezTo>
                  <a:cubicBezTo>
                    <a:pt x="-44238" y="878370"/>
                    <a:pt x="56950" y="714722"/>
                    <a:pt x="0" y="506413"/>
                  </a:cubicBezTo>
                  <a:cubicBezTo>
                    <a:pt x="-56950" y="298104"/>
                    <a:pt x="29865" y="139456"/>
                    <a:pt x="0" y="0"/>
                  </a:cubicBezTo>
                  <a:close/>
                </a:path>
                <a:path w="814251" h="1033495" stroke="0" extrusionOk="0">
                  <a:moveTo>
                    <a:pt x="0" y="0"/>
                  </a:moveTo>
                  <a:cubicBezTo>
                    <a:pt x="117721" y="-48355"/>
                    <a:pt x="249324" y="12105"/>
                    <a:pt x="407126" y="0"/>
                  </a:cubicBezTo>
                  <a:cubicBezTo>
                    <a:pt x="564928" y="-12105"/>
                    <a:pt x="627243" y="42445"/>
                    <a:pt x="814251" y="0"/>
                  </a:cubicBezTo>
                  <a:cubicBezTo>
                    <a:pt x="834161" y="175189"/>
                    <a:pt x="770115" y="380292"/>
                    <a:pt x="814251" y="516748"/>
                  </a:cubicBezTo>
                  <a:cubicBezTo>
                    <a:pt x="858387" y="653204"/>
                    <a:pt x="780328" y="923504"/>
                    <a:pt x="814251" y="1033495"/>
                  </a:cubicBezTo>
                  <a:cubicBezTo>
                    <a:pt x="737696" y="1055691"/>
                    <a:pt x="526343" y="1031189"/>
                    <a:pt x="431553" y="1033495"/>
                  </a:cubicBezTo>
                  <a:cubicBezTo>
                    <a:pt x="336763" y="1035801"/>
                    <a:pt x="205175" y="1004888"/>
                    <a:pt x="0" y="1033495"/>
                  </a:cubicBezTo>
                  <a:cubicBezTo>
                    <a:pt x="-18908" y="792985"/>
                    <a:pt x="45459" y="692539"/>
                    <a:pt x="0" y="496078"/>
                  </a:cubicBezTo>
                  <a:cubicBezTo>
                    <a:pt x="-45459" y="299617"/>
                    <a:pt x="35272" y="104582"/>
                    <a:pt x="0" y="0"/>
                  </a:cubicBezTo>
                  <a:close/>
                </a:path>
              </a:pathLst>
            </a:custGeom>
            <a:grpFill/>
            <a:ln>
              <a:solidFill>
                <a:schemeClr val="bg1">
                  <a:lumMod val="7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653822234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CH" sz="4000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  <p:sp>
          <p:nvSpPr>
            <p:cNvPr id="12" name="Rechteck 11">
              <a:extLst>
                <a:ext uri="{FF2B5EF4-FFF2-40B4-BE49-F238E27FC236}">
                  <a16:creationId xmlns:a16="http://schemas.microsoft.com/office/drawing/2014/main" id="{1DD3F462-6EC2-51F6-7691-699B4CF47C42}"/>
                </a:ext>
              </a:extLst>
            </p:cNvPr>
            <p:cNvSpPr/>
            <p:nvPr/>
          </p:nvSpPr>
          <p:spPr>
            <a:xfrm>
              <a:off x="8758515" y="2392747"/>
              <a:ext cx="814251" cy="1033495"/>
            </a:xfrm>
            <a:custGeom>
              <a:avLst/>
              <a:gdLst>
                <a:gd name="connsiteX0" fmla="*/ 0 w 814251"/>
                <a:gd name="connsiteY0" fmla="*/ 0 h 1033495"/>
                <a:gd name="connsiteX1" fmla="*/ 390840 w 814251"/>
                <a:gd name="connsiteY1" fmla="*/ 0 h 1033495"/>
                <a:gd name="connsiteX2" fmla="*/ 814251 w 814251"/>
                <a:gd name="connsiteY2" fmla="*/ 0 h 1033495"/>
                <a:gd name="connsiteX3" fmla="*/ 814251 w 814251"/>
                <a:gd name="connsiteY3" fmla="*/ 516748 h 1033495"/>
                <a:gd name="connsiteX4" fmla="*/ 814251 w 814251"/>
                <a:gd name="connsiteY4" fmla="*/ 1033495 h 1033495"/>
                <a:gd name="connsiteX5" fmla="*/ 407126 w 814251"/>
                <a:gd name="connsiteY5" fmla="*/ 1033495 h 1033495"/>
                <a:gd name="connsiteX6" fmla="*/ 0 w 814251"/>
                <a:gd name="connsiteY6" fmla="*/ 1033495 h 1033495"/>
                <a:gd name="connsiteX7" fmla="*/ 0 w 814251"/>
                <a:gd name="connsiteY7" fmla="*/ 506413 h 1033495"/>
                <a:gd name="connsiteX8" fmla="*/ 0 w 814251"/>
                <a:gd name="connsiteY8" fmla="*/ 0 h 1033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4251" h="1033495" fill="none" extrusionOk="0">
                  <a:moveTo>
                    <a:pt x="0" y="0"/>
                  </a:moveTo>
                  <a:cubicBezTo>
                    <a:pt x="135584" y="-11395"/>
                    <a:pt x="280168" y="30149"/>
                    <a:pt x="390840" y="0"/>
                  </a:cubicBezTo>
                  <a:cubicBezTo>
                    <a:pt x="501512" y="-30149"/>
                    <a:pt x="604392" y="30854"/>
                    <a:pt x="814251" y="0"/>
                  </a:cubicBezTo>
                  <a:cubicBezTo>
                    <a:pt x="875218" y="254382"/>
                    <a:pt x="762383" y="366011"/>
                    <a:pt x="814251" y="516748"/>
                  </a:cubicBezTo>
                  <a:cubicBezTo>
                    <a:pt x="866119" y="667485"/>
                    <a:pt x="756999" y="825885"/>
                    <a:pt x="814251" y="1033495"/>
                  </a:cubicBezTo>
                  <a:cubicBezTo>
                    <a:pt x="682211" y="1053304"/>
                    <a:pt x="578258" y="988659"/>
                    <a:pt x="407126" y="1033495"/>
                  </a:cubicBezTo>
                  <a:cubicBezTo>
                    <a:pt x="235995" y="1078331"/>
                    <a:pt x="160613" y="1001043"/>
                    <a:pt x="0" y="1033495"/>
                  </a:cubicBezTo>
                  <a:cubicBezTo>
                    <a:pt x="-44238" y="878370"/>
                    <a:pt x="56950" y="714722"/>
                    <a:pt x="0" y="506413"/>
                  </a:cubicBezTo>
                  <a:cubicBezTo>
                    <a:pt x="-56950" y="298104"/>
                    <a:pt x="29865" y="139456"/>
                    <a:pt x="0" y="0"/>
                  </a:cubicBezTo>
                  <a:close/>
                </a:path>
                <a:path w="814251" h="1033495" stroke="0" extrusionOk="0">
                  <a:moveTo>
                    <a:pt x="0" y="0"/>
                  </a:moveTo>
                  <a:cubicBezTo>
                    <a:pt x="117721" y="-48355"/>
                    <a:pt x="249324" y="12105"/>
                    <a:pt x="407126" y="0"/>
                  </a:cubicBezTo>
                  <a:cubicBezTo>
                    <a:pt x="564928" y="-12105"/>
                    <a:pt x="627243" y="42445"/>
                    <a:pt x="814251" y="0"/>
                  </a:cubicBezTo>
                  <a:cubicBezTo>
                    <a:pt x="834161" y="175189"/>
                    <a:pt x="770115" y="380292"/>
                    <a:pt x="814251" y="516748"/>
                  </a:cubicBezTo>
                  <a:cubicBezTo>
                    <a:pt x="858387" y="653204"/>
                    <a:pt x="780328" y="923504"/>
                    <a:pt x="814251" y="1033495"/>
                  </a:cubicBezTo>
                  <a:cubicBezTo>
                    <a:pt x="737696" y="1055691"/>
                    <a:pt x="526343" y="1031189"/>
                    <a:pt x="431553" y="1033495"/>
                  </a:cubicBezTo>
                  <a:cubicBezTo>
                    <a:pt x="336763" y="1035801"/>
                    <a:pt x="205175" y="1004888"/>
                    <a:pt x="0" y="1033495"/>
                  </a:cubicBezTo>
                  <a:cubicBezTo>
                    <a:pt x="-18908" y="792985"/>
                    <a:pt x="45459" y="692539"/>
                    <a:pt x="0" y="496078"/>
                  </a:cubicBezTo>
                  <a:cubicBezTo>
                    <a:pt x="-45459" y="299617"/>
                    <a:pt x="35272" y="104582"/>
                    <a:pt x="0" y="0"/>
                  </a:cubicBezTo>
                  <a:close/>
                </a:path>
              </a:pathLst>
            </a:custGeom>
            <a:grpFill/>
            <a:ln>
              <a:solidFill>
                <a:schemeClr val="bg1">
                  <a:lumMod val="7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653822234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CH" sz="4000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  <p:sp>
          <p:nvSpPr>
            <p:cNvPr id="13" name="Rechteck 12">
              <a:extLst>
                <a:ext uri="{FF2B5EF4-FFF2-40B4-BE49-F238E27FC236}">
                  <a16:creationId xmlns:a16="http://schemas.microsoft.com/office/drawing/2014/main" id="{8C867077-8552-22BB-9E59-7CF7480777C3}"/>
                </a:ext>
              </a:extLst>
            </p:cNvPr>
            <p:cNvSpPr/>
            <p:nvPr/>
          </p:nvSpPr>
          <p:spPr>
            <a:xfrm rot="155258">
              <a:off x="8262425" y="1616137"/>
              <a:ext cx="814251" cy="1033495"/>
            </a:xfrm>
            <a:custGeom>
              <a:avLst/>
              <a:gdLst>
                <a:gd name="connsiteX0" fmla="*/ 0 w 814251"/>
                <a:gd name="connsiteY0" fmla="*/ 0 h 1033495"/>
                <a:gd name="connsiteX1" fmla="*/ 390840 w 814251"/>
                <a:gd name="connsiteY1" fmla="*/ 0 h 1033495"/>
                <a:gd name="connsiteX2" fmla="*/ 814251 w 814251"/>
                <a:gd name="connsiteY2" fmla="*/ 0 h 1033495"/>
                <a:gd name="connsiteX3" fmla="*/ 814251 w 814251"/>
                <a:gd name="connsiteY3" fmla="*/ 516748 h 1033495"/>
                <a:gd name="connsiteX4" fmla="*/ 814251 w 814251"/>
                <a:gd name="connsiteY4" fmla="*/ 1033495 h 1033495"/>
                <a:gd name="connsiteX5" fmla="*/ 407126 w 814251"/>
                <a:gd name="connsiteY5" fmla="*/ 1033495 h 1033495"/>
                <a:gd name="connsiteX6" fmla="*/ 0 w 814251"/>
                <a:gd name="connsiteY6" fmla="*/ 1033495 h 1033495"/>
                <a:gd name="connsiteX7" fmla="*/ 0 w 814251"/>
                <a:gd name="connsiteY7" fmla="*/ 506413 h 1033495"/>
                <a:gd name="connsiteX8" fmla="*/ 0 w 814251"/>
                <a:gd name="connsiteY8" fmla="*/ 0 h 1033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4251" h="1033495" fill="none" extrusionOk="0">
                  <a:moveTo>
                    <a:pt x="0" y="0"/>
                  </a:moveTo>
                  <a:cubicBezTo>
                    <a:pt x="135584" y="-11395"/>
                    <a:pt x="280168" y="30149"/>
                    <a:pt x="390840" y="0"/>
                  </a:cubicBezTo>
                  <a:cubicBezTo>
                    <a:pt x="501512" y="-30149"/>
                    <a:pt x="604392" y="30854"/>
                    <a:pt x="814251" y="0"/>
                  </a:cubicBezTo>
                  <a:cubicBezTo>
                    <a:pt x="875218" y="254382"/>
                    <a:pt x="762383" y="366011"/>
                    <a:pt x="814251" y="516748"/>
                  </a:cubicBezTo>
                  <a:cubicBezTo>
                    <a:pt x="866119" y="667485"/>
                    <a:pt x="756999" y="825885"/>
                    <a:pt x="814251" y="1033495"/>
                  </a:cubicBezTo>
                  <a:cubicBezTo>
                    <a:pt x="682211" y="1053304"/>
                    <a:pt x="578258" y="988659"/>
                    <a:pt x="407126" y="1033495"/>
                  </a:cubicBezTo>
                  <a:cubicBezTo>
                    <a:pt x="235995" y="1078331"/>
                    <a:pt x="160613" y="1001043"/>
                    <a:pt x="0" y="1033495"/>
                  </a:cubicBezTo>
                  <a:cubicBezTo>
                    <a:pt x="-44238" y="878370"/>
                    <a:pt x="56950" y="714722"/>
                    <a:pt x="0" y="506413"/>
                  </a:cubicBezTo>
                  <a:cubicBezTo>
                    <a:pt x="-56950" y="298104"/>
                    <a:pt x="29865" y="139456"/>
                    <a:pt x="0" y="0"/>
                  </a:cubicBezTo>
                  <a:close/>
                </a:path>
                <a:path w="814251" h="1033495" stroke="0" extrusionOk="0">
                  <a:moveTo>
                    <a:pt x="0" y="0"/>
                  </a:moveTo>
                  <a:cubicBezTo>
                    <a:pt x="117721" y="-48355"/>
                    <a:pt x="249324" y="12105"/>
                    <a:pt x="407126" y="0"/>
                  </a:cubicBezTo>
                  <a:cubicBezTo>
                    <a:pt x="564928" y="-12105"/>
                    <a:pt x="627243" y="42445"/>
                    <a:pt x="814251" y="0"/>
                  </a:cubicBezTo>
                  <a:cubicBezTo>
                    <a:pt x="834161" y="175189"/>
                    <a:pt x="770115" y="380292"/>
                    <a:pt x="814251" y="516748"/>
                  </a:cubicBezTo>
                  <a:cubicBezTo>
                    <a:pt x="858387" y="653204"/>
                    <a:pt x="780328" y="923504"/>
                    <a:pt x="814251" y="1033495"/>
                  </a:cubicBezTo>
                  <a:cubicBezTo>
                    <a:pt x="737696" y="1055691"/>
                    <a:pt x="526343" y="1031189"/>
                    <a:pt x="431553" y="1033495"/>
                  </a:cubicBezTo>
                  <a:cubicBezTo>
                    <a:pt x="336763" y="1035801"/>
                    <a:pt x="205175" y="1004888"/>
                    <a:pt x="0" y="1033495"/>
                  </a:cubicBezTo>
                  <a:cubicBezTo>
                    <a:pt x="-18908" y="792985"/>
                    <a:pt x="45459" y="692539"/>
                    <a:pt x="0" y="496078"/>
                  </a:cubicBezTo>
                  <a:cubicBezTo>
                    <a:pt x="-45459" y="299617"/>
                    <a:pt x="35272" y="104582"/>
                    <a:pt x="0" y="0"/>
                  </a:cubicBezTo>
                  <a:close/>
                </a:path>
              </a:pathLst>
            </a:custGeom>
            <a:grpFill/>
            <a:ln>
              <a:solidFill>
                <a:schemeClr val="bg1">
                  <a:lumMod val="7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653822234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CH" sz="4000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  <p:sp>
          <p:nvSpPr>
            <p:cNvPr id="14" name="Rechteck 13">
              <a:extLst>
                <a:ext uri="{FF2B5EF4-FFF2-40B4-BE49-F238E27FC236}">
                  <a16:creationId xmlns:a16="http://schemas.microsoft.com/office/drawing/2014/main" id="{E858AFEF-78BA-7674-1035-52B8CA080325}"/>
                </a:ext>
              </a:extLst>
            </p:cNvPr>
            <p:cNvSpPr/>
            <p:nvPr/>
          </p:nvSpPr>
          <p:spPr>
            <a:xfrm rot="155258">
              <a:off x="8749167" y="1587268"/>
              <a:ext cx="814251" cy="1033495"/>
            </a:xfrm>
            <a:custGeom>
              <a:avLst/>
              <a:gdLst>
                <a:gd name="connsiteX0" fmla="*/ 0 w 814251"/>
                <a:gd name="connsiteY0" fmla="*/ 0 h 1033495"/>
                <a:gd name="connsiteX1" fmla="*/ 390840 w 814251"/>
                <a:gd name="connsiteY1" fmla="*/ 0 h 1033495"/>
                <a:gd name="connsiteX2" fmla="*/ 814251 w 814251"/>
                <a:gd name="connsiteY2" fmla="*/ 0 h 1033495"/>
                <a:gd name="connsiteX3" fmla="*/ 814251 w 814251"/>
                <a:gd name="connsiteY3" fmla="*/ 516748 h 1033495"/>
                <a:gd name="connsiteX4" fmla="*/ 814251 w 814251"/>
                <a:gd name="connsiteY4" fmla="*/ 1033495 h 1033495"/>
                <a:gd name="connsiteX5" fmla="*/ 407126 w 814251"/>
                <a:gd name="connsiteY5" fmla="*/ 1033495 h 1033495"/>
                <a:gd name="connsiteX6" fmla="*/ 0 w 814251"/>
                <a:gd name="connsiteY6" fmla="*/ 1033495 h 1033495"/>
                <a:gd name="connsiteX7" fmla="*/ 0 w 814251"/>
                <a:gd name="connsiteY7" fmla="*/ 506413 h 1033495"/>
                <a:gd name="connsiteX8" fmla="*/ 0 w 814251"/>
                <a:gd name="connsiteY8" fmla="*/ 0 h 1033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4251" h="1033495" fill="none" extrusionOk="0">
                  <a:moveTo>
                    <a:pt x="0" y="0"/>
                  </a:moveTo>
                  <a:cubicBezTo>
                    <a:pt x="135584" y="-11395"/>
                    <a:pt x="280168" y="30149"/>
                    <a:pt x="390840" y="0"/>
                  </a:cubicBezTo>
                  <a:cubicBezTo>
                    <a:pt x="501512" y="-30149"/>
                    <a:pt x="604392" y="30854"/>
                    <a:pt x="814251" y="0"/>
                  </a:cubicBezTo>
                  <a:cubicBezTo>
                    <a:pt x="875218" y="254382"/>
                    <a:pt x="762383" y="366011"/>
                    <a:pt x="814251" y="516748"/>
                  </a:cubicBezTo>
                  <a:cubicBezTo>
                    <a:pt x="866119" y="667485"/>
                    <a:pt x="756999" y="825885"/>
                    <a:pt x="814251" y="1033495"/>
                  </a:cubicBezTo>
                  <a:cubicBezTo>
                    <a:pt x="682211" y="1053304"/>
                    <a:pt x="578258" y="988659"/>
                    <a:pt x="407126" y="1033495"/>
                  </a:cubicBezTo>
                  <a:cubicBezTo>
                    <a:pt x="235995" y="1078331"/>
                    <a:pt x="160613" y="1001043"/>
                    <a:pt x="0" y="1033495"/>
                  </a:cubicBezTo>
                  <a:cubicBezTo>
                    <a:pt x="-44238" y="878370"/>
                    <a:pt x="56950" y="714722"/>
                    <a:pt x="0" y="506413"/>
                  </a:cubicBezTo>
                  <a:cubicBezTo>
                    <a:pt x="-56950" y="298104"/>
                    <a:pt x="29865" y="139456"/>
                    <a:pt x="0" y="0"/>
                  </a:cubicBezTo>
                  <a:close/>
                </a:path>
                <a:path w="814251" h="1033495" stroke="0" extrusionOk="0">
                  <a:moveTo>
                    <a:pt x="0" y="0"/>
                  </a:moveTo>
                  <a:cubicBezTo>
                    <a:pt x="117721" y="-48355"/>
                    <a:pt x="249324" y="12105"/>
                    <a:pt x="407126" y="0"/>
                  </a:cubicBezTo>
                  <a:cubicBezTo>
                    <a:pt x="564928" y="-12105"/>
                    <a:pt x="627243" y="42445"/>
                    <a:pt x="814251" y="0"/>
                  </a:cubicBezTo>
                  <a:cubicBezTo>
                    <a:pt x="834161" y="175189"/>
                    <a:pt x="770115" y="380292"/>
                    <a:pt x="814251" y="516748"/>
                  </a:cubicBezTo>
                  <a:cubicBezTo>
                    <a:pt x="858387" y="653204"/>
                    <a:pt x="780328" y="923504"/>
                    <a:pt x="814251" y="1033495"/>
                  </a:cubicBezTo>
                  <a:cubicBezTo>
                    <a:pt x="737696" y="1055691"/>
                    <a:pt x="526343" y="1031189"/>
                    <a:pt x="431553" y="1033495"/>
                  </a:cubicBezTo>
                  <a:cubicBezTo>
                    <a:pt x="336763" y="1035801"/>
                    <a:pt x="205175" y="1004888"/>
                    <a:pt x="0" y="1033495"/>
                  </a:cubicBezTo>
                  <a:cubicBezTo>
                    <a:pt x="-18908" y="792985"/>
                    <a:pt x="45459" y="692539"/>
                    <a:pt x="0" y="496078"/>
                  </a:cubicBezTo>
                  <a:cubicBezTo>
                    <a:pt x="-45459" y="299617"/>
                    <a:pt x="35272" y="104582"/>
                    <a:pt x="0" y="0"/>
                  </a:cubicBezTo>
                  <a:close/>
                </a:path>
              </a:pathLst>
            </a:custGeom>
            <a:grpFill/>
            <a:ln>
              <a:solidFill>
                <a:schemeClr val="bg1">
                  <a:lumMod val="7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653822234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CH" sz="4000" dirty="0">
                  <a:solidFill>
                    <a:schemeClr val="accent6">
                      <a:lumMod val="75000"/>
                    </a:schemeClr>
                  </a:solidFill>
                </a:rPr>
                <a:t>5</a:t>
              </a:r>
            </a:p>
          </p:txBody>
        </p:sp>
        <p:sp>
          <p:nvSpPr>
            <p:cNvPr id="15" name="Rechteck 14">
              <a:extLst>
                <a:ext uri="{FF2B5EF4-FFF2-40B4-BE49-F238E27FC236}">
                  <a16:creationId xmlns:a16="http://schemas.microsoft.com/office/drawing/2014/main" id="{FCFB294A-8B59-72C9-E168-6064655C053C}"/>
                </a:ext>
              </a:extLst>
            </p:cNvPr>
            <p:cNvSpPr/>
            <p:nvPr/>
          </p:nvSpPr>
          <p:spPr>
            <a:xfrm>
              <a:off x="9127764" y="1373279"/>
              <a:ext cx="814251" cy="1033495"/>
            </a:xfrm>
            <a:custGeom>
              <a:avLst/>
              <a:gdLst>
                <a:gd name="connsiteX0" fmla="*/ 0 w 814251"/>
                <a:gd name="connsiteY0" fmla="*/ 0 h 1033495"/>
                <a:gd name="connsiteX1" fmla="*/ 390840 w 814251"/>
                <a:gd name="connsiteY1" fmla="*/ 0 h 1033495"/>
                <a:gd name="connsiteX2" fmla="*/ 814251 w 814251"/>
                <a:gd name="connsiteY2" fmla="*/ 0 h 1033495"/>
                <a:gd name="connsiteX3" fmla="*/ 814251 w 814251"/>
                <a:gd name="connsiteY3" fmla="*/ 516748 h 1033495"/>
                <a:gd name="connsiteX4" fmla="*/ 814251 w 814251"/>
                <a:gd name="connsiteY4" fmla="*/ 1033495 h 1033495"/>
                <a:gd name="connsiteX5" fmla="*/ 407126 w 814251"/>
                <a:gd name="connsiteY5" fmla="*/ 1033495 h 1033495"/>
                <a:gd name="connsiteX6" fmla="*/ 0 w 814251"/>
                <a:gd name="connsiteY6" fmla="*/ 1033495 h 1033495"/>
                <a:gd name="connsiteX7" fmla="*/ 0 w 814251"/>
                <a:gd name="connsiteY7" fmla="*/ 506413 h 1033495"/>
                <a:gd name="connsiteX8" fmla="*/ 0 w 814251"/>
                <a:gd name="connsiteY8" fmla="*/ 0 h 1033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4251" h="1033495" fill="none" extrusionOk="0">
                  <a:moveTo>
                    <a:pt x="0" y="0"/>
                  </a:moveTo>
                  <a:cubicBezTo>
                    <a:pt x="135584" y="-11395"/>
                    <a:pt x="280168" y="30149"/>
                    <a:pt x="390840" y="0"/>
                  </a:cubicBezTo>
                  <a:cubicBezTo>
                    <a:pt x="501512" y="-30149"/>
                    <a:pt x="604392" y="30854"/>
                    <a:pt x="814251" y="0"/>
                  </a:cubicBezTo>
                  <a:cubicBezTo>
                    <a:pt x="875218" y="254382"/>
                    <a:pt x="762383" y="366011"/>
                    <a:pt x="814251" y="516748"/>
                  </a:cubicBezTo>
                  <a:cubicBezTo>
                    <a:pt x="866119" y="667485"/>
                    <a:pt x="756999" y="825885"/>
                    <a:pt x="814251" y="1033495"/>
                  </a:cubicBezTo>
                  <a:cubicBezTo>
                    <a:pt x="682211" y="1053304"/>
                    <a:pt x="578258" y="988659"/>
                    <a:pt x="407126" y="1033495"/>
                  </a:cubicBezTo>
                  <a:cubicBezTo>
                    <a:pt x="235995" y="1078331"/>
                    <a:pt x="160613" y="1001043"/>
                    <a:pt x="0" y="1033495"/>
                  </a:cubicBezTo>
                  <a:cubicBezTo>
                    <a:pt x="-44238" y="878370"/>
                    <a:pt x="56950" y="714722"/>
                    <a:pt x="0" y="506413"/>
                  </a:cubicBezTo>
                  <a:cubicBezTo>
                    <a:pt x="-56950" y="298104"/>
                    <a:pt x="29865" y="139456"/>
                    <a:pt x="0" y="0"/>
                  </a:cubicBezTo>
                  <a:close/>
                </a:path>
                <a:path w="814251" h="1033495" stroke="0" extrusionOk="0">
                  <a:moveTo>
                    <a:pt x="0" y="0"/>
                  </a:moveTo>
                  <a:cubicBezTo>
                    <a:pt x="117721" y="-48355"/>
                    <a:pt x="249324" y="12105"/>
                    <a:pt x="407126" y="0"/>
                  </a:cubicBezTo>
                  <a:cubicBezTo>
                    <a:pt x="564928" y="-12105"/>
                    <a:pt x="627243" y="42445"/>
                    <a:pt x="814251" y="0"/>
                  </a:cubicBezTo>
                  <a:cubicBezTo>
                    <a:pt x="834161" y="175189"/>
                    <a:pt x="770115" y="380292"/>
                    <a:pt x="814251" y="516748"/>
                  </a:cubicBezTo>
                  <a:cubicBezTo>
                    <a:pt x="858387" y="653204"/>
                    <a:pt x="780328" y="923504"/>
                    <a:pt x="814251" y="1033495"/>
                  </a:cubicBezTo>
                  <a:cubicBezTo>
                    <a:pt x="737696" y="1055691"/>
                    <a:pt x="526343" y="1031189"/>
                    <a:pt x="431553" y="1033495"/>
                  </a:cubicBezTo>
                  <a:cubicBezTo>
                    <a:pt x="336763" y="1035801"/>
                    <a:pt x="205175" y="1004888"/>
                    <a:pt x="0" y="1033495"/>
                  </a:cubicBezTo>
                  <a:cubicBezTo>
                    <a:pt x="-18908" y="792985"/>
                    <a:pt x="45459" y="692539"/>
                    <a:pt x="0" y="496078"/>
                  </a:cubicBezTo>
                  <a:cubicBezTo>
                    <a:pt x="-45459" y="299617"/>
                    <a:pt x="35272" y="104582"/>
                    <a:pt x="0" y="0"/>
                  </a:cubicBezTo>
                  <a:close/>
                </a:path>
              </a:pathLst>
            </a:custGeom>
            <a:grpFill/>
            <a:ln>
              <a:solidFill>
                <a:schemeClr val="bg1">
                  <a:lumMod val="7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653822234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CH" sz="4000" dirty="0">
                  <a:solidFill>
                    <a:schemeClr val="accent6">
                      <a:lumMod val="75000"/>
                    </a:schemeClr>
                  </a:solidFill>
                </a:rPr>
                <a:t>6</a:t>
              </a:r>
            </a:p>
          </p:txBody>
        </p:sp>
        <p:sp>
          <p:nvSpPr>
            <p:cNvPr id="16" name="Rechteck 15">
              <a:extLst>
                <a:ext uri="{FF2B5EF4-FFF2-40B4-BE49-F238E27FC236}">
                  <a16:creationId xmlns:a16="http://schemas.microsoft.com/office/drawing/2014/main" id="{C6324150-E554-9E4D-7852-6C2466711B62}"/>
                </a:ext>
              </a:extLst>
            </p:cNvPr>
            <p:cNvSpPr/>
            <p:nvPr/>
          </p:nvSpPr>
          <p:spPr>
            <a:xfrm rot="21435333">
              <a:off x="8285793" y="885343"/>
              <a:ext cx="814251" cy="1033495"/>
            </a:xfrm>
            <a:custGeom>
              <a:avLst/>
              <a:gdLst>
                <a:gd name="connsiteX0" fmla="*/ 0 w 814251"/>
                <a:gd name="connsiteY0" fmla="*/ 0 h 1033495"/>
                <a:gd name="connsiteX1" fmla="*/ 390840 w 814251"/>
                <a:gd name="connsiteY1" fmla="*/ 0 h 1033495"/>
                <a:gd name="connsiteX2" fmla="*/ 814251 w 814251"/>
                <a:gd name="connsiteY2" fmla="*/ 0 h 1033495"/>
                <a:gd name="connsiteX3" fmla="*/ 814251 w 814251"/>
                <a:gd name="connsiteY3" fmla="*/ 516748 h 1033495"/>
                <a:gd name="connsiteX4" fmla="*/ 814251 w 814251"/>
                <a:gd name="connsiteY4" fmla="*/ 1033495 h 1033495"/>
                <a:gd name="connsiteX5" fmla="*/ 407126 w 814251"/>
                <a:gd name="connsiteY5" fmla="*/ 1033495 h 1033495"/>
                <a:gd name="connsiteX6" fmla="*/ 0 w 814251"/>
                <a:gd name="connsiteY6" fmla="*/ 1033495 h 1033495"/>
                <a:gd name="connsiteX7" fmla="*/ 0 w 814251"/>
                <a:gd name="connsiteY7" fmla="*/ 506413 h 1033495"/>
                <a:gd name="connsiteX8" fmla="*/ 0 w 814251"/>
                <a:gd name="connsiteY8" fmla="*/ 0 h 1033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14251" h="1033495" fill="none" extrusionOk="0">
                  <a:moveTo>
                    <a:pt x="0" y="0"/>
                  </a:moveTo>
                  <a:cubicBezTo>
                    <a:pt x="135584" y="-11395"/>
                    <a:pt x="280168" y="30149"/>
                    <a:pt x="390840" y="0"/>
                  </a:cubicBezTo>
                  <a:cubicBezTo>
                    <a:pt x="501512" y="-30149"/>
                    <a:pt x="604392" y="30854"/>
                    <a:pt x="814251" y="0"/>
                  </a:cubicBezTo>
                  <a:cubicBezTo>
                    <a:pt x="875218" y="254382"/>
                    <a:pt x="762383" y="366011"/>
                    <a:pt x="814251" y="516748"/>
                  </a:cubicBezTo>
                  <a:cubicBezTo>
                    <a:pt x="866119" y="667485"/>
                    <a:pt x="756999" y="825885"/>
                    <a:pt x="814251" y="1033495"/>
                  </a:cubicBezTo>
                  <a:cubicBezTo>
                    <a:pt x="682211" y="1053304"/>
                    <a:pt x="578258" y="988659"/>
                    <a:pt x="407126" y="1033495"/>
                  </a:cubicBezTo>
                  <a:cubicBezTo>
                    <a:pt x="235995" y="1078331"/>
                    <a:pt x="160613" y="1001043"/>
                    <a:pt x="0" y="1033495"/>
                  </a:cubicBezTo>
                  <a:cubicBezTo>
                    <a:pt x="-44238" y="878370"/>
                    <a:pt x="56950" y="714722"/>
                    <a:pt x="0" y="506413"/>
                  </a:cubicBezTo>
                  <a:cubicBezTo>
                    <a:pt x="-56950" y="298104"/>
                    <a:pt x="29865" y="139456"/>
                    <a:pt x="0" y="0"/>
                  </a:cubicBezTo>
                  <a:close/>
                </a:path>
                <a:path w="814251" h="1033495" stroke="0" extrusionOk="0">
                  <a:moveTo>
                    <a:pt x="0" y="0"/>
                  </a:moveTo>
                  <a:cubicBezTo>
                    <a:pt x="117721" y="-48355"/>
                    <a:pt x="249324" y="12105"/>
                    <a:pt x="407126" y="0"/>
                  </a:cubicBezTo>
                  <a:cubicBezTo>
                    <a:pt x="564928" y="-12105"/>
                    <a:pt x="627243" y="42445"/>
                    <a:pt x="814251" y="0"/>
                  </a:cubicBezTo>
                  <a:cubicBezTo>
                    <a:pt x="834161" y="175189"/>
                    <a:pt x="770115" y="380292"/>
                    <a:pt x="814251" y="516748"/>
                  </a:cubicBezTo>
                  <a:cubicBezTo>
                    <a:pt x="858387" y="653204"/>
                    <a:pt x="780328" y="923504"/>
                    <a:pt x="814251" y="1033495"/>
                  </a:cubicBezTo>
                  <a:cubicBezTo>
                    <a:pt x="737696" y="1055691"/>
                    <a:pt x="526343" y="1031189"/>
                    <a:pt x="431553" y="1033495"/>
                  </a:cubicBezTo>
                  <a:cubicBezTo>
                    <a:pt x="336763" y="1035801"/>
                    <a:pt x="205175" y="1004888"/>
                    <a:pt x="0" y="1033495"/>
                  </a:cubicBezTo>
                  <a:cubicBezTo>
                    <a:pt x="-18908" y="792985"/>
                    <a:pt x="45459" y="692539"/>
                    <a:pt x="0" y="496078"/>
                  </a:cubicBezTo>
                  <a:cubicBezTo>
                    <a:pt x="-45459" y="299617"/>
                    <a:pt x="35272" y="104582"/>
                    <a:pt x="0" y="0"/>
                  </a:cubicBezTo>
                  <a:close/>
                </a:path>
              </a:pathLst>
            </a:custGeom>
            <a:grpFill/>
            <a:ln>
              <a:solidFill>
                <a:schemeClr val="bg1">
                  <a:lumMod val="7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sd="653822234">
                    <a:prstGeom prst="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de-CH" sz="4000" dirty="0">
                  <a:solidFill>
                    <a:schemeClr val="accent6">
                      <a:lumMod val="75000"/>
                    </a:schemeClr>
                  </a:solidFill>
                </a:rPr>
                <a:t>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1005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Bedingte Wahrscheinlichkeit</a:t>
            </a:r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9295310A-D51A-9E17-F459-A2FDCEA0EE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869" y="379029"/>
            <a:ext cx="10680085" cy="1804144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E7509A3C-6EB4-E3C7-B431-566F69662F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7079" y="3129098"/>
            <a:ext cx="9106404" cy="3232242"/>
          </a:xfrm>
          <a:prstGeom prst="rect">
            <a:avLst/>
          </a:prstGeom>
        </p:spPr>
      </p:pic>
      <p:pic>
        <p:nvPicPr>
          <p:cNvPr id="5122" name="Picture 2" descr="Die Montage der eigenen Uhr">
            <a:extLst>
              <a:ext uri="{FF2B5EF4-FFF2-40B4-BE49-F238E27FC236}">
                <a16:creationId xmlns:a16="http://schemas.microsoft.com/office/drawing/2014/main" id="{42856EA1-90B5-8C1B-58DE-8B5B23289D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201" y="1974598"/>
            <a:ext cx="2660238" cy="149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985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3F04371A-64E3-9658-D354-468E09232A52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5334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de-CH" sz="3200" dirty="0">
              <a:solidFill>
                <a:schemeClr val="bg1"/>
              </a:solidFill>
            </a:endParaRP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64BF2678-BBB8-4952-A6A0-6423FCCDFE04}"/>
              </a:ext>
            </a:extLst>
          </p:cNvPr>
          <p:cNvSpPr txBox="1"/>
          <p:nvPr/>
        </p:nvSpPr>
        <p:spPr>
          <a:xfrm>
            <a:off x="3605648" y="2342235"/>
            <a:ext cx="5381877" cy="17163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7200" i="0">
                <a:solidFill>
                  <a:srgbClr val="192B75"/>
                </a:solidFill>
                <a:effectLst/>
                <a:ea typeface="Verdana" panose="020B0604030504040204" pitchFamily="34" charset="0"/>
              </a:rPr>
              <a:t>Kombinatorik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endParaRPr lang="en-US" sz="7200" i="1" dirty="0">
              <a:solidFill>
                <a:srgbClr val="192B75"/>
              </a:solidFill>
              <a:effectLst/>
              <a:ea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10722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Bedingte Wahrscheinlichkeit</a:t>
            </a:r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6E47E59F-C4D3-2D20-55E4-AF1CE59BA2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8526" y="466848"/>
            <a:ext cx="7279707" cy="5924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8239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>
                <a:solidFill>
                  <a:schemeClr val="bg1"/>
                </a:solidFill>
              </a:rPr>
              <a:t>Bedingte Wahrscheinlichkeit</a:t>
            </a:r>
            <a:endParaRPr lang="de-CH" dirty="0">
              <a:solidFill>
                <a:schemeClr val="bg1"/>
              </a:solidFill>
            </a:endParaRPr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E9A12558-DA87-2F7A-884B-3E9E4B52E5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902" y="545909"/>
            <a:ext cx="8631956" cy="5681963"/>
          </a:xfrm>
          <a:prstGeom prst="rect">
            <a:avLst/>
          </a:prstGeom>
        </p:spPr>
      </p:pic>
      <p:pic>
        <p:nvPicPr>
          <p:cNvPr id="8196" name="Picture 4" descr="Junger Illusionist Oder Magier Zeigt Zaubertrick Mit Frei Schwebenden  Würfeln. Lizenzfreie Fotos, Bilder Und Stock Fotografie. Image 95901031.">
            <a:extLst>
              <a:ext uri="{FF2B5EF4-FFF2-40B4-BE49-F238E27FC236}">
                <a16:creationId xmlns:a16="http://schemas.microsoft.com/office/drawing/2014/main" id="{B79F795D-D765-1902-6B6E-C14DA6580F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35" r="13914"/>
          <a:stretch/>
        </p:blipFill>
        <p:spPr bwMode="auto">
          <a:xfrm>
            <a:off x="9075761" y="1319283"/>
            <a:ext cx="2921474" cy="2547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29631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Testserie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550914FF-274E-5CD0-87BF-5B87F73497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6528" y="692455"/>
            <a:ext cx="10258943" cy="4698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6795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>
            <a:extLst>
              <a:ext uri="{FF2B5EF4-FFF2-40B4-BE49-F238E27FC236}">
                <a16:creationId xmlns:a16="http://schemas.microsoft.com/office/drawing/2014/main" id="{A8953435-7876-2E39-2C81-307938BF7B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5759" y="0"/>
            <a:ext cx="856048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2872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3F04371A-64E3-9658-D354-468E09232A52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533400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de-CH" sz="3200" dirty="0">
              <a:solidFill>
                <a:schemeClr val="bg1"/>
              </a:solidFill>
            </a:endParaRP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64BF2678-BBB8-4952-A6A0-6423FCCDFE04}"/>
              </a:ext>
            </a:extLst>
          </p:cNvPr>
          <p:cNvSpPr txBox="1"/>
          <p:nvPr/>
        </p:nvSpPr>
        <p:spPr>
          <a:xfrm>
            <a:off x="4515606" y="1712667"/>
            <a:ext cx="3631160" cy="17163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7200" i="0" dirty="0" err="1">
                <a:solidFill>
                  <a:srgbClr val="192B75"/>
                </a:solidFill>
                <a:effectLst/>
                <a:ea typeface="Verdana" panose="020B0604030504040204" pitchFamily="34" charset="0"/>
              </a:rPr>
              <a:t>Statistik</a:t>
            </a:r>
            <a:endParaRPr lang="en-US" sz="7200" i="0" dirty="0">
              <a:solidFill>
                <a:srgbClr val="192B75"/>
              </a:solidFill>
              <a:effectLst/>
              <a:ea typeface="Verdana" panose="020B0604030504040204" pitchFamily="34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endParaRPr lang="en-US" sz="7200" i="1" dirty="0">
              <a:solidFill>
                <a:srgbClr val="192B75"/>
              </a:solidFill>
              <a:effectLst/>
              <a:ea typeface="Verdana" panose="020B0604030504040204" pitchFamily="34" charset="0"/>
            </a:endParaRP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F7CFD889-5EF3-8D5E-53FA-DD3B871FCE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7512" y="4021055"/>
            <a:ext cx="5396882" cy="2018798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11996238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Vorzeichen-Rang-Test</a:t>
            </a: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0ACC6D28-C439-8841-D067-5FBB3FD6F7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772" y="348519"/>
            <a:ext cx="10340455" cy="6160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6879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>
            <a:extLst>
              <a:ext uri="{FF2B5EF4-FFF2-40B4-BE49-F238E27FC236}">
                <a16:creationId xmlns:a16="http://schemas.microsoft.com/office/drawing/2014/main" id="{B0177E67-1C3A-4666-8A45-6EB298CC1EB6}"/>
              </a:ext>
            </a:extLst>
          </p:cNvPr>
          <p:cNvSpPr/>
          <p:nvPr/>
        </p:nvSpPr>
        <p:spPr>
          <a:xfrm>
            <a:off x="0" y="0"/>
            <a:ext cx="12192000" cy="295701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F15D9476-0640-1BC6-0986-B55F83AEFFBD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>
                <a:solidFill>
                  <a:schemeClr val="bg1"/>
                </a:solidFill>
              </a:rPr>
              <a:t>Vorzeichen-Rang-Test - Lösungen</a:t>
            </a:r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72E1A9B7-FE86-5594-FDFB-A3C62E541B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0088" y="410243"/>
            <a:ext cx="5751824" cy="6118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57031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i="1" dirty="0">
                <a:solidFill>
                  <a:schemeClr val="bg1"/>
                </a:solidFill>
              </a:rPr>
              <a:t>Projektaufgabe </a:t>
            </a: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CB9B7265-24F4-B9BE-BD3D-3674E6A8BF3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7810"/>
          <a:stretch/>
        </p:blipFill>
        <p:spPr>
          <a:xfrm>
            <a:off x="1112406" y="354786"/>
            <a:ext cx="9547443" cy="5053377"/>
          </a:xfrm>
          <a:prstGeom prst="rect">
            <a:avLst/>
          </a:prstGeom>
        </p:spPr>
      </p:pic>
      <p:sp>
        <p:nvSpPr>
          <p:cNvPr id="6" name="Rechteck: abgerundete Ecken 5">
            <a:extLst>
              <a:ext uri="{FF2B5EF4-FFF2-40B4-BE49-F238E27FC236}">
                <a16:creationId xmlns:a16="http://schemas.microsoft.com/office/drawing/2014/main" id="{436BBF7B-6FCA-525B-268C-4098659D1209}"/>
              </a:ext>
            </a:extLst>
          </p:cNvPr>
          <p:cNvSpPr/>
          <p:nvPr/>
        </p:nvSpPr>
        <p:spPr>
          <a:xfrm>
            <a:off x="1882588" y="2880115"/>
            <a:ext cx="254272" cy="244492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7" name="Rechteck: abgerundete Ecken 6">
            <a:extLst>
              <a:ext uri="{FF2B5EF4-FFF2-40B4-BE49-F238E27FC236}">
                <a16:creationId xmlns:a16="http://schemas.microsoft.com/office/drawing/2014/main" id="{AEDA6876-97C0-ACD7-0FC8-738576D90C39}"/>
              </a:ext>
            </a:extLst>
          </p:cNvPr>
          <p:cNvSpPr/>
          <p:nvPr/>
        </p:nvSpPr>
        <p:spPr>
          <a:xfrm>
            <a:off x="2597319" y="1658470"/>
            <a:ext cx="254272" cy="244492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8" name="Rechteck: abgerundete Ecken 7">
            <a:extLst>
              <a:ext uri="{FF2B5EF4-FFF2-40B4-BE49-F238E27FC236}">
                <a16:creationId xmlns:a16="http://schemas.microsoft.com/office/drawing/2014/main" id="{4AE8EF1E-4278-94A5-49CF-B6C1DB4B17C0}"/>
              </a:ext>
            </a:extLst>
          </p:cNvPr>
          <p:cNvSpPr/>
          <p:nvPr/>
        </p:nvSpPr>
        <p:spPr>
          <a:xfrm>
            <a:off x="4284314" y="2880930"/>
            <a:ext cx="254272" cy="244492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9" name="Rechteck: abgerundete Ecken 8">
            <a:extLst>
              <a:ext uri="{FF2B5EF4-FFF2-40B4-BE49-F238E27FC236}">
                <a16:creationId xmlns:a16="http://schemas.microsoft.com/office/drawing/2014/main" id="{CBBF8D82-9E85-3D4E-6C2F-DE465BBF42EA}"/>
              </a:ext>
            </a:extLst>
          </p:cNvPr>
          <p:cNvSpPr/>
          <p:nvPr/>
        </p:nvSpPr>
        <p:spPr>
          <a:xfrm>
            <a:off x="5492105" y="1648691"/>
            <a:ext cx="254272" cy="244492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0" name="Rechteck: abgerundete Ecken 9">
            <a:extLst>
              <a:ext uri="{FF2B5EF4-FFF2-40B4-BE49-F238E27FC236}">
                <a16:creationId xmlns:a16="http://schemas.microsoft.com/office/drawing/2014/main" id="{24C73D13-813D-A340-B0B1-8EE12BFAEDE9}"/>
              </a:ext>
            </a:extLst>
          </p:cNvPr>
          <p:cNvSpPr/>
          <p:nvPr/>
        </p:nvSpPr>
        <p:spPr>
          <a:xfrm>
            <a:off x="7179099" y="2885820"/>
            <a:ext cx="254272" cy="244492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sp>
        <p:nvSpPr>
          <p:cNvPr id="11" name="Rechteck: abgerundete Ecken 10">
            <a:extLst>
              <a:ext uri="{FF2B5EF4-FFF2-40B4-BE49-F238E27FC236}">
                <a16:creationId xmlns:a16="http://schemas.microsoft.com/office/drawing/2014/main" id="{B40A0792-B3D8-7838-B63B-0E3705C6EF00}"/>
              </a:ext>
            </a:extLst>
          </p:cNvPr>
          <p:cNvSpPr/>
          <p:nvPr/>
        </p:nvSpPr>
        <p:spPr>
          <a:xfrm>
            <a:off x="8861204" y="1653581"/>
            <a:ext cx="254272" cy="244492"/>
          </a:xfrm>
          <a:prstGeom prst="round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363E5CB7-B78C-A00F-A857-68D10FEBF7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9970"/>
          <a:stretch/>
        </p:blipFill>
        <p:spPr>
          <a:xfrm>
            <a:off x="1108331" y="5496180"/>
            <a:ext cx="9547443" cy="616661"/>
          </a:xfrm>
          <a:prstGeom prst="rect">
            <a:avLst/>
          </a:prstGeom>
        </p:spPr>
      </p:pic>
      <p:sp>
        <p:nvSpPr>
          <p:cNvPr id="13" name="Pfeil: nach rechts 12">
            <a:extLst>
              <a:ext uri="{FF2B5EF4-FFF2-40B4-BE49-F238E27FC236}">
                <a16:creationId xmlns:a16="http://schemas.microsoft.com/office/drawing/2014/main" id="{547AF543-1088-6DE4-863E-C96516790462}"/>
              </a:ext>
            </a:extLst>
          </p:cNvPr>
          <p:cNvSpPr/>
          <p:nvPr/>
        </p:nvSpPr>
        <p:spPr>
          <a:xfrm>
            <a:off x="356959" y="5554857"/>
            <a:ext cx="699247" cy="484632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7786158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i="1" dirty="0">
                <a:solidFill>
                  <a:schemeClr val="bg1"/>
                </a:solidFill>
              </a:rPr>
              <a:t>Projekt 4 «Lotto» </a:t>
            </a:r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1B9B86C1-9752-DF57-D548-7B54674834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4803" y="440085"/>
            <a:ext cx="9002394" cy="6112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8590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>
            <a:extLst>
              <a:ext uri="{FF2B5EF4-FFF2-40B4-BE49-F238E27FC236}">
                <a16:creationId xmlns:a16="http://schemas.microsoft.com/office/drawing/2014/main" id="{86E579CF-1984-239C-3ED2-6E5824FCBDEF}"/>
              </a:ext>
            </a:extLst>
          </p:cNvPr>
          <p:cNvSpPr txBox="1"/>
          <p:nvPr/>
        </p:nvSpPr>
        <p:spPr>
          <a:xfrm>
            <a:off x="3048802" y="1732871"/>
            <a:ext cx="609760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br>
              <a:rPr lang="de-CH" dirty="0"/>
            </a:br>
            <a:br>
              <a:rPr lang="de-CH" dirty="0"/>
            </a:br>
            <a:endParaRPr lang="de-CH" dirty="0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171E3D22-E228-9552-C3FE-B6C4530232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3652" y="766011"/>
            <a:ext cx="9808142" cy="5168766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897FF0AB-7F63-FA00-89D8-4945EF1146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323" y="2377440"/>
            <a:ext cx="11508879" cy="2117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0799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i="1" dirty="0">
                <a:solidFill>
                  <a:schemeClr val="bg1"/>
                </a:solidFill>
              </a:rPr>
              <a:t>«Briefumschläge»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20EE0490-D723-4911-DF20-0D925E1588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537" y="683980"/>
            <a:ext cx="11841043" cy="2161905"/>
          </a:xfrm>
          <a:prstGeom prst="rect">
            <a:avLst/>
          </a:prstGeom>
        </p:spPr>
      </p:pic>
      <p:grpSp>
        <p:nvGrpSpPr>
          <p:cNvPr id="21" name="Gruppieren 20">
            <a:extLst>
              <a:ext uri="{FF2B5EF4-FFF2-40B4-BE49-F238E27FC236}">
                <a16:creationId xmlns:a16="http://schemas.microsoft.com/office/drawing/2014/main" id="{C0BDEDB0-981B-E287-EFCB-851C3C52D9FB}"/>
              </a:ext>
            </a:extLst>
          </p:cNvPr>
          <p:cNvGrpSpPr/>
          <p:nvPr/>
        </p:nvGrpSpPr>
        <p:grpSpPr>
          <a:xfrm>
            <a:off x="1748673" y="3023158"/>
            <a:ext cx="6014499" cy="3171621"/>
            <a:chOff x="6090295" y="3197956"/>
            <a:chExt cx="6014499" cy="3171621"/>
          </a:xfrm>
        </p:grpSpPr>
        <p:grpSp>
          <p:nvGrpSpPr>
            <p:cNvPr id="20" name="Gruppieren 19">
              <a:extLst>
                <a:ext uri="{FF2B5EF4-FFF2-40B4-BE49-F238E27FC236}">
                  <a16:creationId xmlns:a16="http://schemas.microsoft.com/office/drawing/2014/main" id="{993DDA3F-EF16-CB7D-0640-7077687D1DED}"/>
                </a:ext>
              </a:extLst>
            </p:cNvPr>
            <p:cNvGrpSpPr/>
            <p:nvPr/>
          </p:nvGrpSpPr>
          <p:grpSpPr>
            <a:xfrm rot="629604">
              <a:off x="8702286" y="3197956"/>
              <a:ext cx="3402508" cy="2045049"/>
              <a:chOff x="4179183" y="3378878"/>
              <a:chExt cx="3402508" cy="2045049"/>
            </a:xfrm>
          </p:grpSpPr>
          <p:pic>
            <p:nvPicPr>
              <p:cNvPr id="3082" name="Picture 10" descr="Briefumschlag Geschlossen - Kostenlose Vektorgrafik auf Pixabay - Pixabay">
                <a:extLst>
                  <a:ext uri="{FF2B5EF4-FFF2-40B4-BE49-F238E27FC236}">
                    <a16:creationId xmlns:a16="http://schemas.microsoft.com/office/drawing/2014/main" id="{C12C70CB-0B91-4CE4-F5A9-238084B28E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79183" y="3378878"/>
                <a:ext cx="3402508" cy="20450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" name="Textfeld 10">
                <a:extLst>
                  <a:ext uri="{FF2B5EF4-FFF2-40B4-BE49-F238E27FC236}">
                    <a16:creationId xmlns:a16="http://schemas.microsoft.com/office/drawing/2014/main" id="{82415A68-06C8-B875-BF4C-1ABF01F8CEBE}"/>
                  </a:ext>
                </a:extLst>
              </p:cNvPr>
              <p:cNvSpPr txBox="1"/>
              <p:nvPr/>
            </p:nvSpPr>
            <p:spPr>
              <a:xfrm rot="20857403">
                <a:off x="5143840" y="3572672"/>
                <a:ext cx="117692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4000" dirty="0">
                    <a:latin typeface="Brush Script MT" panose="03060802040406070304" pitchFamily="66" charset="0"/>
                  </a:rPr>
                  <a:t>Carla</a:t>
                </a:r>
              </a:p>
            </p:txBody>
          </p:sp>
        </p:grpSp>
        <p:grpSp>
          <p:nvGrpSpPr>
            <p:cNvPr id="14" name="Gruppieren 13">
              <a:extLst>
                <a:ext uri="{FF2B5EF4-FFF2-40B4-BE49-F238E27FC236}">
                  <a16:creationId xmlns:a16="http://schemas.microsoft.com/office/drawing/2014/main" id="{2451BF80-A986-2EB5-F8D8-EFF1BEC66ECC}"/>
                </a:ext>
              </a:extLst>
            </p:cNvPr>
            <p:cNvGrpSpPr/>
            <p:nvPr/>
          </p:nvGrpSpPr>
          <p:grpSpPr>
            <a:xfrm>
              <a:off x="6090295" y="3564719"/>
              <a:ext cx="3086531" cy="1855133"/>
              <a:chOff x="3134387" y="3857294"/>
              <a:chExt cx="3086531" cy="1855133"/>
            </a:xfrm>
          </p:grpSpPr>
          <p:pic>
            <p:nvPicPr>
              <p:cNvPr id="15" name="Picture 8" descr="Briefumschlag Geschlossen - Kostenlose Vektorgrafik auf Pixabay - Pixabay">
                <a:extLst>
                  <a:ext uri="{FF2B5EF4-FFF2-40B4-BE49-F238E27FC236}">
                    <a16:creationId xmlns:a16="http://schemas.microsoft.com/office/drawing/2014/main" id="{0DE66020-EC47-D01A-C526-16B2C2B29B3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34387" y="3857294"/>
                <a:ext cx="3086531" cy="18551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6" name="Textfeld 15">
                <a:extLst>
                  <a:ext uri="{FF2B5EF4-FFF2-40B4-BE49-F238E27FC236}">
                    <a16:creationId xmlns:a16="http://schemas.microsoft.com/office/drawing/2014/main" id="{796692BE-C73C-4151-8CCA-C6A8F071DDD6}"/>
                  </a:ext>
                </a:extLst>
              </p:cNvPr>
              <p:cNvSpPr txBox="1"/>
              <p:nvPr/>
            </p:nvSpPr>
            <p:spPr>
              <a:xfrm rot="20729745">
                <a:off x="3787612" y="4043180"/>
                <a:ext cx="145424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4000" dirty="0">
                    <a:latin typeface="Brush Script MT" panose="03060802040406070304" pitchFamily="66" charset="0"/>
                  </a:rPr>
                  <a:t>Brigitte</a:t>
                </a:r>
              </a:p>
            </p:txBody>
          </p:sp>
        </p:grpSp>
        <p:grpSp>
          <p:nvGrpSpPr>
            <p:cNvPr id="17" name="Gruppieren 16">
              <a:extLst>
                <a:ext uri="{FF2B5EF4-FFF2-40B4-BE49-F238E27FC236}">
                  <a16:creationId xmlns:a16="http://schemas.microsoft.com/office/drawing/2014/main" id="{9CC83A6D-503B-1A1C-D4EA-2A802F9427B5}"/>
                </a:ext>
              </a:extLst>
            </p:cNvPr>
            <p:cNvGrpSpPr/>
            <p:nvPr/>
          </p:nvGrpSpPr>
          <p:grpSpPr>
            <a:xfrm rot="401584">
              <a:off x="8887285" y="3730975"/>
              <a:ext cx="3086531" cy="1855133"/>
              <a:chOff x="3134387" y="3857294"/>
              <a:chExt cx="3086531" cy="1855133"/>
            </a:xfrm>
          </p:grpSpPr>
          <p:pic>
            <p:nvPicPr>
              <p:cNvPr id="18" name="Picture 8" descr="Briefumschlag Geschlossen - Kostenlose Vektorgrafik auf Pixabay - Pixabay">
                <a:extLst>
                  <a:ext uri="{FF2B5EF4-FFF2-40B4-BE49-F238E27FC236}">
                    <a16:creationId xmlns:a16="http://schemas.microsoft.com/office/drawing/2014/main" id="{E32DD6E9-C490-C837-A42A-A2CB3C827B1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34387" y="3857294"/>
                <a:ext cx="3086531" cy="18551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9" name="Textfeld 18">
                <a:extLst>
                  <a:ext uri="{FF2B5EF4-FFF2-40B4-BE49-F238E27FC236}">
                    <a16:creationId xmlns:a16="http://schemas.microsoft.com/office/drawing/2014/main" id="{10745830-23DB-2CED-F4F3-7E18174C4715}"/>
                  </a:ext>
                </a:extLst>
              </p:cNvPr>
              <p:cNvSpPr txBox="1"/>
              <p:nvPr/>
            </p:nvSpPr>
            <p:spPr>
              <a:xfrm rot="20729745">
                <a:off x="3914248" y="4043180"/>
                <a:ext cx="120097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4000" dirty="0">
                    <a:latin typeface="Brush Script MT" panose="03060802040406070304" pitchFamily="66" charset="0"/>
                  </a:rPr>
                  <a:t>Donat</a:t>
                </a:r>
              </a:p>
            </p:txBody>
          </p:sp>
        </p:grpSp>
        <p:grpSp>
          <p:nvGrpSpPr>
            <p:cNvPr id="13" name="Gruppieren 12">
              <a:extLst>
                <a:ext uri="{FF2B5EF4-FFF2-40B4-BE49-F238E27FC236}">
                  <a16:creationId xmlns:a16="http://schemas.microsoft.com/office/drawing/2014/main" id="{A9979DD4-4570-C55A-C352-637CBA877F89}"/>
                </a:ext>
              </a:extLst>
            </p:cNvPr>
            <p:cNvGrpSpPr/>
            <p:nvPr/>
          </p:nvGrpSpPr>
          <p:grpSpPr>
            <a:xfrm>
              <a:off x="7082118" y="3886633"/>
              <a:ext cx="3086531" cy="1855133"/>
              <a:chOff x="3134387" y="3857294"/>
              <a:chExt cx="3086531" cy="1855133"/>
            </a:xfrm>
          </p:grpSpPr>
          <p:pic>
            <p:nvPicPr>
              <p:cNvPr id="3080" name="Picture 8" descr="Briefumschlag Geschlossen - Kostenlose Vektorgrafik auf Pixabay - Pixabay">
                <a:extLst>
                  <a:ext uri="{FF2B5EF4-FFF2-40B4-BE49-F238E27FC236}">
                    <a16:creationId xmlns:a16="http://schemas.microsoft.com/office/drawing/2014/main" id="{C1773A6D-DF70-8545-02EB-E702BB2886A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34387" y="3857294"/>
                <a:ext cx="3086531" cy="18551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Textfeld 11">
                <a:extLst>
                  <a:ext uri="{FF2B5EF4-FFF2-40B4-BE49-F238E27FC236}">
                    <a16:creationId xmlns:a16="http://schemas.microsoft.com/office/drawing/2014/main" id="{38AB1CEB-D394-43A2-F2B6-9AF6DF6C55B3}"/>
                  </a:ext>
                </a:extLst>
              </p:cNvPr>
              <p:cNvSpPr txBox="1"/>
              <p:nvPr/>
            </p:nvSpPr>
            <p:spPr>
              <a:xfrm rot="20729745">
                <a:off x="4005619" y="4043180"/>
                <a:ext cx="101822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4000" dirty="0">
                    <a:latin typeface="Brush Script MT" panose="03060802040406070304" pitchFamily="66" charset="0"/>
                  </a:rPr>
                  <a:t>Emil</a:t>
                </a:r>
              </a:p>
            </p:txBody>
          </p:sp>
        </p:grpSp>
        <p:grpSp>
          <p:nvGrpSpPr>
            <p:cNvPr id="10" name="Gruppieren 9">
              <a:extLst>
                <a:ext uri="{FF2B5EF4-FFF2-40B4-BE49-F238E27FC236}">
                  <a16:creationId xmlns:a16="http://schemas.microsoft.com/office/drawing/2014/main" id="{32CD3577-3AEF-3D4F-4635-1EB6FF0A7A01}"/>
                </a:ext>
              </a:extLst>
            </p:cNvPr>
            <p:cNvGrpSpPr/>
            <p:nvPr/>
          </p:nvGrpSpPr>
          <p:grpSpPr>
            <a:xfrm rot="1581013">
              <a:off x="8660720" y="4420415"/>
              <a:ext cx="3193881" cy="1949162"/>
              <a:chOff x="4884134" y="3664399"/>
              <a:chExt cx="3402508" cy="2045049"/>
            </a:xfrm>
          </p:grpSpPr>
          <p:pic>
            <p:nvPicPr>
              <p:cNvPr id="7" name="Picture 10" descr="Briefumschlag Geschlossen - Kostenlose Vektorgrafik auf Pixabay - Pixabay">
                <a:extLst>
                  <a:ext uri="{FF2B5EF4-FFF2-40B4-BE49-F238E27FC236}">
                    <a16:creationId xmlns:a16="http://schemas.microsoft.com/office/drawing/2014/main" id="{DF1C9FBA-0A37-3B20-4B81-EBB0E688B49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1100830">
                <a:off x="4884134" y="3664399"/>
                <a:ext cx="3402508" cy="204504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" name="Textfeld 8">
                <a:extLst>
                  <a:ext uri="{FF2B5EF4-FFF2-40B4-BE49-F238E27FC236}">
                    <a16:creationId xmlns:a16="http://schemas.microsoft.com/office/drawing/2014/main" id="{BE3C0B15-AD59-1F09-EB7F-2117EA2346A0}"/>
                  </a:ext>
                </a:extLst>
              </p:cNvPr>
              <p:cNvSpPr txBox="1"/>
              <p:nvPr/>
            </p:nvSpPr>
            <p:spPr>
              <a:xfrm rot="20114586">
                <a:off x="5717156" y="3866330"/>
                <a:ext cx="1417376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CH" sz="4000" dirty="0">
                    <a:latin typeface="Brush Script MT" panose="03060802040406070304" pitchFamily="66" charset="0"/>
                  </a:rPr>
                  <a:t>Andrea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kt 1">
                <a:extLst>
                  <a:ext uri="{FF2B5EF4-FFF2-40B4-BE49-F238E27FC236}">
                    <a16:creationId xmlns:a16="http://schemas.microsoft.com/office/drawing/2014/main" id="{2AC266A5-F9B4-F836-7350-36A3E2809E7D}"/>
                  </a:ext>
                </a:extLst>
              </p:cNvPr>
              <p:cNvSpPr txBox="1"/>
              <p:nvPr/>
            </p:nvSpPr>
            <p:spPr>
              <a:xfrm>
                <a:off x="7887680" y="2462349"/>
                <a:ext cx="2919750" cy="533771"/>
              </a:xfrm>
              <a:prstGeom prst="rect">
                <a:avLst/>
              </a:prstGeom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e-CH" sz="4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⋅4⋅5+5⋅1⋅4=120</m:t>
                      </m:r>
                    </m:oMath>
                  </m:oMathPara>
                </a14:m>
                <a:endParaRPr lang="de-CH" sz="4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Objekt 1">
                <a:extLst>
                  <a:ext uri="{FF2B5EF4-FFF2-40B4-BE49-F238E27FC236}">
                    <a16:creationId xmlns:a16="http://schemas.microsoft.com/office/drawing/2014/main" id="{2AC266A5-F9B4-F836-7350-36A3E2809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7680" y="2462349"/>
                <a:ext cx="2919750" cy="5337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kt 4">
                <a:extLst>
                  <a:ext uri="{FF2B5EF4-FFF2-40B4-BE49-F238E27FC236}">
                    <a16:creationId xmlns:a16="http://schemas.microsoft.com/office/drawing/2014/main" id="{7DF604B8-3E74-0BAA-422A-2BD20E73CF44}"/>
                  </a:ext>
                </a:extLst>
              </p:cNvPr>
              <p:cNvSpPr txBox="1"/>
              <p:nvPr/>
            </p:nvSpPr>
            <p:spPr>
              <a:xfrm>
                <a:off x="7908892" y="3003517"/>
                <a:ext cx="2674802" cy="425483"/>
              </a:xfrm>
              <a:prstGeom prst="rect">
                <a:avLst/>
              </a:prstGeom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de-CH" sz="4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25−5=120</m:t>
                      </m:r>
                    </m:oMath>
                  </m:oMathPara>
                </a14:m>
                <a:endParaRPr lang="de-CH" sz="4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Objekt 4">
                <a:extLst>
                  <a:ext uri="{FF2B5EF4-FFF2-40B4-BE49-F238E27FC236}">
                    <a16:creationId xmlns:a16="http://schemas.microsoft.com/office/drawing/2014/main" id="{7DF604B8-3E74-0BAA-422A-2BD20E73C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8892" y="3003517"/>
                <a:ext cx="2674802" cy="4254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762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i="1" dirty="0">
                <a:solidFill>
                  <a:schemeClr val="bg1"/>
                </a:solidFill>
              </a:rPr>
              <a:t>«Glacé-Stand»</a:t>
            </a:r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B6193D3D-0908-6B05-56C0-87226BDAF1C3}"/>
              </a:ext>
            </a:extLst>
          </p:cNvPr>
          <p:cNvSpPr txBox="1"/>
          <p:nvPr/>
        </p:nvSpPr>
        <p:spPr>
          <a:xfrm>
            <a:off x="5445765" y="523213"/>
            <a:ext cx="6617469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200" dirty="0">
                <a:solidFill>
                  <a:schemeClr val="accent1">
                    <a:lumMod val="75000"/>
                  </a:schemeClr>
                </a:solidFill>
              </a:rPr>
              <a:t>An einem </a:t>
            </a:r>
            <a:r>
              <a:rPr lang="de-CH" sz="2200" dirty="0" err="1">
                <a:solidFill>
                  <a:schemeClr val="accent1">
                    <a:lumMod val="75000"/>
                  </a:schemeClr>
                </a:solidFill>
              </a:rPr>
              <a:t>Glacéstand</a:t>
            </a:r>
            <a:r>
              <a:rPr lang="de-CH" sz="2200" dirty="0">
                <a:solidFill>
                  <a:schemeClr val="accent1">
                    <a:lumMod val="75000"/>
                  </a:schemeClr>
                </a:solidFill>
              </a:rPr>
              <a:t> hat es eine riesige Auswahl: </a:t>
            </a:r>
            <a:br>
              <a:rPr lang="de-CH" sz="22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de-CH" sz="2200" dirty="0">
                <a:solidFill>
                  <a:schemeClr val="accent1">
                    <a:lumMod val="75000"/>
                  </a:schemeClr>
                </a:solidFill>
              </a:rPr>
              <a:t>39 verschiedene Sorten werden angeboten.</a:t>
            </a:r>
          </a:p>
          <a:p>
            <a:endParaRPr lang="de-CH" sz="2200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CH" sz="2200" dirty="0">
                <a:solidFill>
                  <a:schemeClr val="accent1">
                    <a:lumMod val="75000"/>
                  </a:schemeClr>
                </a:solidFill>
              </a:rPr>
              <a:t>Ayla wählt 5 Kugeln aus, wobei sie von 2 Sorten je </a:t>
            </a:r>
            <a:br>
              <a:rPr lang="de-CH" sz="22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de-CH" sz="2200" dirty="0">
                <a:solidFill>
                  <a:schemeClr val="accent1">
                    <a:lumMod val="75000"/>
                  </a:schemeClr>
                </a:solidFill>
              </a:rPr>
              <a:t>2 Kugeln nehmen möchte.</a:t>
            </a:r>
          </a:p>
          <a:p>
            <a:endParaRPr lang="de-CH" sz="2200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de-CH" sz="2200" dirty="0">
                <a:solidFill>
                  <a:schemeClr val="accent1">
                    <a:lumMod val="75000"/>
                  </a:schemeClr>
                </a:solidFill>
              </a:rPr>
              <a:t>Wie viele Auswahlmöglichkeiten hat Ayla?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E6631154-2EB3-696B-D76B-D8D9CB15A946}"/>
              </a:ext>
            </a:extLst>
          </p:cNvPr>
          <p:cNvSpPr txBox="1"/>
          <p:nvPr/>
        </p:nvSpPr>
        <p:spPr>
          <a:xfrm>
            <a:off x="5697430" y="3429000"/>
            <a:ext cx="10128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solidFill>
                  <a:schemeClr val="accent6">
                    <a:lumMod val="75000"/>
                  </a:schemeClr>
                </a:solidFill>
              </a:rPr>
              <a:t>Idee 1a:</a:t>
            </a:r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113F0A6B-3E99-6A06-772F-4CF8FF63D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932304"/>
              </p:ext>
            </p:extLst>
          </p:nvPr>
        </p:nvGraphicFramePr>
        <p:xfrm>
          <a:off x="6868305" y="3252013"/>
          <a:ext cx="11525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736600" progId="Equation.DSMT4">
                  <p:embed/>
                </p:oleObj>
              </mc:Choice>
              <mc:Fallback>
                <p:oleObj name="Equation" r:id="rId2" imgW="1155700" imgH="73660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6DDEEC33-DF7B-D124-A225-C2E37360C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305" y="3252013"/>
                        <a:ext cx="11525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01F10BD9-6BEE-ECE7-BC9F-7E36F1B34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8029"/>
              </p:ext>
            </p:extLst>
          </p:nvPr>
        </p:nvGraphicFramePr>
        <p:xfrm>
          <a:off x="10108957" y="3271058"/>
          <a:ext cx="11525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736600" progId="Equation.DSMT4">
                  <p:embed/>
                </p:oleObj>
              </mc:Choice>
              <mc:Fallback>
                <p:oleObj name="Equation" r:id="rId4" imgW="1155700" imgH="73660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D73B0A84-91EB-258A-3435-B24A892FE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8957" y="3271058"/>
                        <a:ext cx="11525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F98ADC03-2AA4-B3C1-9B5D-11AA09F47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06314"/>
              </p:ext>
            </p:extLst>
          </p:nvPr>
        </p:nvGraphicFramePr>
        <p:xfrm>
          <a:off x="6958432" y="4662512"/>
          <a:ext cx="1028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700" imgH="736600" progId="Equation.DSMT4">
                  <p:embed/>
                </p:oleObj>
              </mc:Choice>
              <mc:Fallback>
                <p:oleObj name="Equation" r:id="rId6" imgW="1028700" imgH="736600" progId="Equation.DSMT4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id="{324FFE14-F3D4-C3FA-688C-073DC319F0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432" y="4662512"/>
                        <a:ext cx="10287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9">
            <a:extLst>
              <a:ext uri="{FF2B5EF4-FFF2-40B4-BE49-F238E27FC236}">
                <a16:creationId xmlns:a16="http://schemas.microsoft.com/office/drawing/2014/main" id="{F6182E5C-6561-2FDB-9191-9EF1DFF54A2B}"/>
              </a:ext>
            </a:extLst>
          </p:cNvPr>
          <p:cNvSpPr txBox="1"/>
          <p:nvPr/>
        </p:nvSpPr>
        <p:spPr>
          <a:xfrm>
            <a:off x="8928961" y="3429000"/>
            <a:ext cx="10414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solidFill>
                  <a:schemeClr val="accent6">
                    <a:lumMod val="75000"/>
                  </a:schemeClr>
                </a:solidFill>
              </a:rPr>
              <a:t>Idee 1b:          </a:t>
            </a:r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63609018-C106-3C55-1BAF-26176F0FD2F4}"/>
              </a:ext>
            </a:extLst>
          </p:cNvPr>
          <p:cNvSpPr txBox="1"/>
          <p:nvPr/>
        </p:nvSpPr>
        <p:spPr>
          <a:xfrm>
            <a:off x="5761159" y="4799376"/>
            <a:ext cx="10552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dirty="0">
                <a:solidFill>
                  <a:srgbClr val="DD239F"/>
                </a:solidFill>
              </a:rPr>
              <a:t>Idee 2:     </a:t>
            </a:r>
          </a:p>
        </p:txBody>
      </p:sp>
      <p:pic>
        <p:nvPicPr>
          <p:cNvPr id="6148" name="Picture 4" descr="Gelatiwagen Carrettino | fun promotion factory - die Spassfabrik">
            <a:extLst>
              <a:ext uri="{FF2B5EF4-FFF2-40B4-BE49-F238E27FC236}">
                <a16:creationId xmlns:a16="http://schemas.microsoft.com/office/drawing/2014/main" id="{48A60590-3C10-61A2-059B-10D7FB1CCB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315" y="973078"/>
            <a:ext cx="4273416" cy="461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8" descr="Glace | Migusto">
            <a:extLst>
              <a:ext uri="{FF2B5EF4-FFF2-40B4-BE49-F238E27FC236}">
                <a16:creationId xmlns:a16="http://schemas.microsoft.com/office/drawing/2014/main" id="{8FC5D53E-871D-CD5C-40E2-63793CB5892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71" t="26524" r="37356" b="25490"/>
          <a:stretch/>
        </p:blipFill>
        <p:spPr bwMode="auto">
          <a:xfrm rot="21303142">
            <a:off x="593035" y="4606501"/>
            <a:ext cx="656760" cy="1359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488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Eiszapfen-Symbol Im Cartoon-Stil, Die Isoliert Auf Weißem Hintergrund.  Wetter Stock-Clipart | Lizenzfreie | FreeImages">
            <a:extLst>
              <a:ext uri="{FF2B5EF4-FFF2-40B4-BE49-F238E27FC236}">
                <a16:creationId xmlns:a16="http://schemas.microsoft.com/office/drawing/2014/main" id="{ED192C40-A9BB-071F-54DA-CD0E66D9289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29" t="7546"/>
          <a:stretch/>
        </p:blipFill>
        <p:spPr bwMode="auto">
          <a:xfrm flipH="1">
            <a:off x="6912602" y="313766"/>
            <a:ext cx="784005" cy="1200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72D6DE-CBB7-96E0-8EFD-DB4641093B1D}"/>
              </a:ext>
            </a:extLst>
          </p:cNvPr>
          <p:cNvSpPr txBox="1">
            <a:spLocks/>
          </p:cNvSpPr>
          <p:nvPr/>
        </p:nvSpPr>
        <p:spPr>
          <a:xfrm>
            <a:off x="0" y="1"/>
            <a:ext cx="12192000" cy="2933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vert="horz" lIns="292608" tIns="91440" rIns="274320" bIns="91440" rtlCol="0" anchor="ctr" anchorCtr="0">
            <a:no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i="1" dirty="0">
                <a:solidFill>
                  <a:schemeClr val="bg1"/>
                </a:solidFill>
              </a:rPr>
              <a:t>«Sessellift»</a:t>
            </a:r>
          </a:p>
        </p:txBody>
      </p:sp>
      <p:sp>
        <p:nvSpPr>
          <p:cNvPr id="2" name="Textfeld 1">
            <a:extLst>
              <a:ext uri="{FF2B5EF4-FFF2-40B4-BE49-F238E27FC236}">
                <a16:creationId xmlns:a16="http://schemas.microsoft.com/office/drawing/2014/main" id="{AD6DFFD3-76C3-2E0A-4E7D-BC1EEDD54FA4}"/>
              </a:ext>
            </a:extLst>
          </p:cNvPr>
          <p:cNvSpPr txBox="1"/>
          <p:nvPr/>
        </p:nvSpPr>
        <p:spPr>
          <a:xfrm>
            <a:off x="308391" y="549047"/>
            <a:ext cx="11358663" cy="41012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tabLst>
                <a:tab pos="685800" algn="l"/>
              </a:tabLst>
            </a:pPr>
            <a:r>
              <a:rPr lang="de-CH" sz="2400" dirty="0">
                <a:solidFill>
                  <a:srgbClr val="4E8DB6"/>
                </a:solidFill>
                <a:effectLst/>
              </a:rPr>
              <a:t>Vier Freunde gehen Skifahren und warten an einem </a:t>
            </a:r>
            <a:br>
              <a:rPr lang="de-CH" sz="2400" dirty="0">
                <a:solidFill>
                  <a:srgbClr val="4E8DB6"/>
                </a:solidFill>
                <a:effectLst/>
              </a:rPr>
            </a:br>
            <a:r>
              <a:rPr lang="de-CH" sz="2400" dirty="0">
                <a:solidFill>
                  <a:srgbClr val="4E8DB6"/>
                </a:solidFill>
                <a:effectLst/>
              </a:rPr>
              <a:t>Sessellift</a:t>
            </a:r>
            <a:r>
              <a:rPr lang="de-CH" sz="2400" dirty="0">
                <a:solidFill>
                  <a:srgbClr val="4E8DB6"/>
                </a:solidFill>
              </a:rPr>
              <a:t> </a:t>
            </a:r>
            <a:r>
              <a:rPr lang="de-CH" sz="2400" dirty="0">
                <a:solidFill>
                  <a:srgbClr val="4E8DB6"/>
                </a:solidFill>
                <a:effectLst/>
              </a:rPr>
              <a:t>mit jeweils 4er-Sesseln.</a:t>
            </a:r>
          </a:p>
          <a:p>
            <a:pPr>
              <a:lnSpc>
                <a:spcPct val="90000"/>
              </a:lnSpc>
              <a:spcAft>
                <a:spcPts val="600"/>
              </a:spcAft>
              <a:tabLst>
                <a:tab pos="685800" algn="l"/>
              </a:tabLst>
            </a:pPr>
            <a:r>
              <a:rPr lang="de-CH" sz="2200" dirty="0">
                <a:solidFill>
                  <a:srgbClr val="4E8DB6"/>
                </a:solidFill>
                <a:effectLst/>
              </a:rPr>
              <a:t> </a:t>
            </a:r>
          </a:p>
          <a:p>
            <a:pPr marL="457200" indent="-457200">
              <a:lnSpc>
                <a:spcPct val="90000"/>
              </a:lnSpc>
              <a:spcAft>
                <a:spcPts val="600"/>
              </a:spcAft>
              <a:buFont typeface="+mj-lt"/>
              <a:buAutoNum type="alphaLcParenR"/>
              <a:tabLst>
                <a:tab pos="685800" algn="l"/>
              </a:tabLst>
            </a:pPr>
            <a:r>
              <a:rPr lang="de-CH" sz="2200" dirty="0">
                <a:solidFill>
                  <a:srgbClr val="4E8DB6"/>
                </a:solidFill>
                <a:effectLst/>
              </a:rPr>
              <a:t>Ein leerer 4er-Sessel kommt. Auf wie viele verschiedene Arten </a:t>
            </a:r>
            <a:br>
              <a:rPr lang="de-CH" sz="2200" dirty="0">
                <a:solidFill>
                  <a:srgbClr val="4E8DB6"/>
                </a:solidFill>
              </a:rPr>
            </a:br>
            <a:r>
              <a:rPr lang="de-CH" sz="2200" dirty="0">
                <a:solidFill>
                  <a:srgbClr val="4E8DB6"/>
                </a:solidFill>
                <a:effectLst/>
              </a:rPr>
              <a:t>können die 4 Freunde darauf Platz nehmen?</a:t>
            </a:r>
          </a:p>
          <a:p>
            <a:pPr marL="457200" indent="-457200">
              <a:lnSpc>
                <a:spcPct val="90000"/>
              </a:lnSpc>
              <a:spcAft>
                <a:spcPts val="600"/>
              </a:spcAft>
              <a:buFont typeface="+mj-lt"/>
              <a:buAutoNum type="alphaLcParenR"/>
              <a:tabLst>
                <a:tab pos="685800" algn="l"/>
              </a:tabLst>
            </a:pPr>
            <a:endParaRPr lang="de-CH" sz="2400" i="1" dirty="0">
              <a:solidFill>
                <a:srgbClr val="4E8DB6"/>
              </a:solidFill>
            </a:endParaRPr>
          </a:p>
          <a:p>
            <a:pPr marL="457200" indent="-457200">
              <a:lnSpc>
                <a:spcPct val="90000"/>
              </a:lnSpc>
              <a:spcAft>
                <a:spcPts val="600"/>
              </a:spcAft>
              <a:buFont typeface="+mj-lt"/>
              <a:buAutoNum type="alphaLcParenR"/>
              <a:tabLst>
                <a:tab pos="685800" algn="l"/>
              </a:tabLst>
            </a:pPr>
            <a:endParaRPr lang="de-CH" sz="2400" i="1" dirty="0">
              <a:solidFill>
                <a:srgbClr val="4E8DB6"/>
              </a:solidFill>
            </a:endParaRPr>
          </a:p>
          <a:p>
            <a:pPr marL="457200" indent="-457200">
              <a:lnSpc>
                <a:spcPct val="90000"/>
              </a:lnSpc>
              <a:spcAft>
                <a:spcPts val="600"/>
              </a:spcAft>
              <a:buFont typeface="+mj-lt"/>
              <a:buAutoNum type="alphaLcParenR"/>
              <a:tabLst>
                <a:tab pos="685800" algn="l"/>
              </a:tabLst>
            </a:pPr>
            <a:r>
              <a:rPr lang="de-CH" sz="2200" dirty="0">
                <a:solidFill>
                  <a:srgbClr val="4E8DB6"/>
                </a:solidFill>
                <a:effectLst/>
              </a:rPr>
              <a:t>Ein leerer 4er-Sessel kommt und beim soeben angekommenen Sessel sitzen erst 2 Leute. </a:t>
            </a:r>
            <a:br>
              <a:rPr lang="de-CH" sz="2200" dirty="0">
                <a:solidFill>
                  <a:srgbClr val="4E8DB6"/>
                </a:solidFill>
                <a:effectLst/>
              </a:rPr>
            </a:br>
            <a:r>
              <a:rPr lang="de-CH" sz="2200" dirty="0">
                <a:solidFill>
                  <a:srgbClr val="4E8DB6"/>
                </a:solidFill>
                <a:effectLst/>
              </a:rPr>
              <a:t>Wie viele Möglichkeiten haben die 4 Freunde, sich hinzusetzen?</a:t>
            </a:r>
          </a:p>
        </p:txBody>
      </p:sp>
      <p:pic>
        <p:nvPicPr>
          <p:cNvPr id="6" name="Picture 10" descr="Illustration Einer Familie Die Das Skigebiet Besucht Stock Vektor Art und  mehr Bilder von Wintersport - iStock">
            <a:extLst>
              <a:ext uri="{FF2B5EF4-FFF2-40B4-BE49-F238E27FC236}">
                <a16:creationId xmlns:a16="http://schemas.microsoft.com/office/drawing/2014/main" id="{8201B084-5E4D-0D9C-B049-D8E961F54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6957" y="418615"/>
            <a:ext cx="3602235" cy="2736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feld 12">
            <a:extLst>
              <a:ext uri="{FF2B5EF4-FFF2-40B4-BE49-F238E27FC236}">
                <a16:creationId xmlns:a16="http://schemas.microsoft.com/office/drawing/2014/main" id="{2ACE9E27-A457-1B93-6B24-06D7ECE537F8}"/>
              </a:ext>
            </a:extLst>
          </p:cNvPr>
          <p:cNvSpPr txBox="1"/>
          <p:nvPr/>
        </p:nvSpPr>
        <p:spPr>
          <a:xfrm>
            <a:off x="812695" y="2497241"/>
            <a:ext cx="2121046" cy="4496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tabLst>
                <a:tab pos="685800" algn="l"/>
              </a:tabLst>
            </a:pPr>
            <a:r>
              <a:rPr lang="de-CH" sz="2400" dirty="0">
                <a:solidFill>
                  <a:schemeClr val="accent2">
                    <a:lumMod val="75000"/>
                  </a:schemeClr>
                </a:solidFill>
              </a:rPr>
              <a:t>Lösu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: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effectLst/>
              </a:rPr>
              <a:t> 4!</a:t>
            </a:r>
          </a:p>
        </p:txBody>
      </p:sp>
      <p:sp>
        <p:nvSpPr>
          <p:cNvPr id="14" name="Textfeld 13">
            <a:extLst>
              <a:ext uri="{FF2B5EF4-FFF2-40B4-BE49-F238E27FC236}">
                <a16:creationId xmlns:a16="http://schemas.microsoft.com/office/drawing/2014/main" id="{C85102FA-E15A-8672-EA9D-4E3C2E87B0A7}"/>
              </a:ext>
            </a:extLst>
          </p:cNvPr>
          <p:cNvSpPr txBox="1"/>
          <p:nvPr/>
        </p:nvSpPr>
        <p:spPr>
          <a:xfrm>
            <a:off x="611560" y="4377466"/>
            <a:ext cx="2121046" cy="4496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tabLst>
                <a:tab pos="685800" algn="l"/>
              </a:tabLst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L</a:t>
            </a:r>
            <a:r>
              <a:rPr lang="de-CH" sz="2400" dirty="0" err="1">
                <a:solidFill>
                  <a:schemeClr val="accent2">
                    <a:lumMod val="75000"/>
                  </a:schemeClr>
                </a:solidFill>
                <a:effectLst/>
              </a:rPr>
              <a:t>ösungsidee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effectLst/>
              </a:rPr>
              <a:t> 1:</a:t>
            </a:r>
          </a:p>
        </p:txBody>
      </p:sp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BCB6415A-0A39-753B-C02F-7373FCEAC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28602"/>
              </p:ext>
            </p:extLst>
          </p:nvPr>
        </p:nvGraphicFramePr>
        <p:xfrm>
          <a:off x="2723267" y="4467438"/>
          <a:ext cx="26670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7000" imgH="241300" progId="Equation.DSMT4">
                  <p:embed/>
                </p:oleObj>
              </mc:Choice>
              <mc:Fallback>
                <p:oleObj name="Equation" r:id="rId4" imgW="2667000" imgH="241300" progId="Equation.DSMT4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4E946FBE-0D46-4B0F-F08A-CE47E6474B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267" y="4467438"/>
                        <a:ext cx="26670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feld 15">
            <a:extLst>
              <a:ext uri="{FF2B5EF4-FFF2-40B4-BE49-F238E27FC236}">
                <a16:creationId xmlns:a16="http://schemas.microsoft.com/office/drawing/2014/main" id="{75E10C09-364A-C742-74CB-60536807AF9B}"/>
              </a:ext>
            </a:extLst>
          </p:cNvPr>
          <p:cNvSpPr txBox="1"/>
          <p:nvPr/>
        </p:nvSpPr>
        <p:spPr>
          <a:xfrm>
            <a:off x="602596" y="5273121"/>
            <a:ext cx="2121046" cy="4496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tabLst>
                <a:tab pos="685800" algn="l"/>
              </a:tabLst>
            </a:pPr>
            <a:r>
              <a:rPr lang="de-CH" sz="2400" dirty="0">
                <a:solidFill>
                  <a:schemeClr val="accent2">
                    <a:lumMod val="75000"/>
                  </a:schemeClr>
                </a:solidFill>
                <a:effectLst/>
              </a:rPr>
              <a:t>Lösungsidee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effectLst/>
              </a:rPr>
              <a:t> 2:</a:t>
            </a:r>
          </a:p>
        </p:txBody>
      </p:sp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id="{91AD1462-F3BE-7742-86D2-385F0CE47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26063"/>
              </p:ext>
            </p:extLst>
          </p:nvPr>
        </p:nvGraphicFramePr>
        <p:xfrm>
          <a:off x="6483927" y="4263431"/>
          <a:ext cx="4381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81500" imgH="736600" progId="Equation.DSMT4">
                  <p:embed/>
                </p:oleObj>
              </mc:Choice>
              <mc:Fallback>
                <p:oleObj name="Equation" r:id="rId6" imgW="4381500" imgH="73660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9AD5DEA7-E7A3-9802-24F4-ED856D3143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927" y="4263431"/>
                        <a:ext cx="43815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feld 18">
            <a:extLst>
              <a:ext uri="{FF2B5EF4-FFF2-40B4-BE49-F238E27FC236}">
                <a16:creationId xmlns:a16="http://schemas.microsoft.com/office/drawing/2014/main" id="{F9F14218-FDF7-49A9-A375-5014F439CB46}"/>
              </a:ext>
            </a:extLst>
          </p:cNvPr>
          <p:cNvSpPr txBox="1"/>
          <p:nvPr/>
        </p:nvSpPr>
        <p:spPr>
          <a:xfrm>
            <a:off x="5658689" y="4392950"/>
            <a:ext cx="810568" cy="4496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tabLst>
                <a:tab pos="685800" algn="l"/>
              </a:tabLst>
            </a:pPr>
            <a:r>
              <a:rPr lang="de-CH" sz="2400" dirty="0">
                <a:solidFill>
                  <a:schemeClr val="accent2">
                    <a:lumMod val="75000"/>
                  </a:schemeClr>
                </a:solidFill>
              </a:rPr>
              <a:t>b</a:t>
            </a:r>
            <a:r>
              <a:rPr lang="de-CH" sz="2400" dirty="0">
                <a:solidFill>
                  <a:schemeClr val="accent2">
                    <a:lumMod val="75000"/>
                  </a:schemeClr>
                </a:solidFill>
                <a:effectLst/>
              </a:rPr>
              <a:t>zw.</a:t>
            </a:r>
          </a:p>
        </p:txBody>
      </p:sp>
      <p:graphicFrame>
        <p:nvGraphicFramePr>
          <p:cNvPr id="20" name="Objekt 19">
            <a:extLst>
              <a:ext uri="{FF2B5EF4-FFF2-40B4-BE49-F238E27FC236}">
                <a16:creationId xmlns:a16="http://schemas.microsoft.com/office/drawing/2014/main" id="{545ACED4-B9E7-6DA0-0EC4-7BC4AD6D5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0427"/>
              </p:ext>
            </p:extLst>
          </p:nvPr>
        </p:nvGraphicFramePr>
        <p:xfrm>
          <a:off x="2772539" y="5190005"/>
          <a:ext cx="1381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609600" progId="Equation.DSMT4">
                  <p:embed/>
                </p:oleObj>
              </mc:Choice>
              <mc:Fallback>
                <p:oleObj name="Equation" r:id="rId8" imgW="1384300" imgH="60960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784E06BF-CE4B-C139-673D-937B26325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539" y="5190005"/>
                        <a:ext cx="13811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62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9" grpId="0"/>
    </p:bldLst>
  </p:timing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8</Words>
  <Application>Microsoft Office PowerPoint</Application>
  <PresentationFormat>Breitbild</PresentationFormat>
  <Paragraphs>100</Paragraphs>
  <Slides>36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6</vt:i4>
      </vt:variant>
    </vt:vector>
  </HeadingPairs>
  <TitlesOfParts>
    <vt:vector size="45" baseType="lpstr">
      <vt:lpstr>Arial</vt:lpstr>
      <vt:lpstr>Brush Script MT</vt:lpstr>
      <vt:lpstr>Calibri</vt:lpstr>
      <vt:lpstr>Calibri Light</vt:lpstr>
      <vt:lpstr>Cambria Math</vt:lpstr>
      <vt:lpstr>Verdana</vt:lpstr>
      <vt:lpstr>Wingdings 2</vt:lpstr>
      <vt:lpstr>Office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KSMUS;Bachmann Thomas (Lehrperson)</dc:creator>
  <cp:lastModifiedBy>KSMUS; Bachmann Thomas (Lehrperson)</cp:lastModifiedBy>
  <cp:revision>66</cp:revision>
  <dcterms:created xsi:type="dcterms:W3CDTF">2023-08-29T12:18:42Z</dcterms:created>
  <dcterms:modified xsi:type="dcterms:W3CDTF">2023-09-14T11:19:57Z</dcterms:modified>
</cp:coreProperties>
</file>